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vertAnchor="text" w:horzAnchor="margin" w:tblpXSpec="center" w:tblpY="342"/>
        <w:bidiVisual/>
        <w:tblW w:w="1134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11"/>
        <w:gridCol w:w="4111"/>
        <w:gridCol w:w="3119"/>
      </w:tblGrid>
      <w:tr w:rsidR="00051F1B" w:rsidRPr="001E663A" w:rsidTr="001E663A">
        <w:trPr>
          <w:trHeight w:val="559"/>
        </w:trPr>
        <w:tc>
          <w:tcPr>
            <w:tcW w:w="4111" w:type="dxa"/>
            <w:vAlign w:val="center"/>
          </w:tcPr>
          <w:p w:rsidR="00051F1B" w:rsidRPr="001E663A" w:rsidRDefault="00051F1B" w:rsidP="001E663A">
            <w:pPr>
              <w:bidi/>
              <w:spacing w:after="0" w:line="240" w:lineRule="auto"/>
              <w:jc w:val="center"/>
              <w:rPr>
                <w:rFonts w:cs="MCS Jeddah S_U 3d."/>
                <w:sz w:val="24"/>
                <w:szCs w:val="24"/>
                <w:rtl/>
                <w:lang w:bidi="ar-DZ"/>
              </w:rPr>
            </w:pPr>
            <w:r w:rsidRPr="001E663A">
              <w:rPr>
                <w:rFonts w:cs="MCS Jeddah S_U 3d." w:hint="cs"/>
                <w:sz w:val="24"/>
                <w:szCs w:val="24"/>
                <w:rtl/>
                <w:lang w:bidi="ar-DZ"/>
              </w:rPr>
              <w:t xml:space="preserve">متوسطة </w:t>
            </w:r>
            <w:r w:rsidR="001E663A" w:rsidRPr="001E663A">
              <w:rPr>
                <w:rFonts w:cs="MCS Jeddah S_U 3d." w:hint="cs"/>
                <w:sz w:val="24"/>
                <w:szCs w:val="24"/>
                <w:rtl/>
                <w:lang w:bidi="ar-DZ"/>
              </w:rPr>
              <w:t xml:space="preserve">الزناتي بن </w:t>
            </w:r>
            <w:proofErr w:type="gramStart"/>
            <w:r w:rsidR="001E663A" w:rsidRPr="001E663A">
              <w:rPr>
                <w:rFonts w:cs="MCS Jeddah S_U 3d." w:hint="cs"/>
                <w:sz w:val="24"/>
                <w:szCs w:val="24"/>
                <w:rtl/>
                <w:lang w:bidi="ar-DZ"/>
              </w:rPr>
              <w:t xml:space="preserve">عمرو </w:t>
            </w:r>
            <w:r w:rsidRPr="001E663A">
              <w:rPr>
                <w:rFonts w:cs="MCS Jeddah S_U 3d." w:hint="cs"/>
                <w:sz w:val="24"/>
                <w:szCs w:val="24"/>
                <w:rtl/>
                <w:lang w:bidi="ar-DZ"/>
              </w:rPr>
              <w:t xml:space="preserve"> الغزوات</w:t>
            </w:r>
            <w:proofErr w:type="gramEnd"/>
          </w:p>
        </w:tc>
        <w:tc>
          <w:tcPr>
            <w:tcW w:w="4111" w:type="dxa"/>
            <w:vMerge w:val="restart"/>
            <w:vAlign w:val="center"/>
          </w:tcPr>
          <w:p w:rsidR="00051F1B" w:rsidRPr="001E663A" w:rsidRDefault="003E62D7" w:rsidP="001E663A">
            <w:pPr>
              <w:bidi/>
              <w:spacing w:after="0" w:line="240" w:lineRule="auto"/>
              <w:jc w:val="center"/>
              <w:rPr>
                <w:rFonts w:cs="MCS Jeddah S_U 3d."/>
                <w:sz w:val="24"/>
                <w:szCs w:val="24"/>
                <w:rtl/>
              </w:rPr>
            </w:pPr>
            <w:r w:rsidRPr="001E663A">
              <w:rPr>
                <w:rFonts w:cs="MCS Jeddah S_U 3d.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011555</wp:posOffset>
                      </wp:positionH>
                      <wp:positionV relativeFrom="paragraph">
                        <wp:posOffset>-167005</wp:posOffset>
                      </wp:positionV>
                      <wp:extent cx="1377950" cy="0"/>
                      <wp:effectExtent l="7620" t="12700" r="5080" b="6350"/>
                      <wp:wrapNone/>
                      <wp:docPr id="3" name="AutoShape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3779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EFADE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7" o:spid="_x0000_s1026" type="#_x0000_t32" style="position:absolute;margin-left:79.65pt;margin-top:-13.15pt;width:108.5pt;height:0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"/>
                  </w:pict>
                </mc:Fallback>
              </mc:AlternateContent>
            </w:r>
            <w:r w:rsidRPr="001E663A">
              <w:rPr>
                <w:rFonts w:cs="MCS Jeddah S_U 3d.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2339975" cy="417195"/>
                      <wp:effectExtent l="5715" t="8255" r="6985" b="12700"/>
                      <wp:wrapNone/>
                      <wp:docPr id="2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9975" cy="417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9F4" w:rsidRPr="00C839F4" w:rsidRDefault="00C839F4" w:rsidP="00051F1B">
                                  <w:pPr>
                                    <w:bidi/>
                                    <w:jc w:val="center"/>
                                    <w:rPr>
                                      <w:rFonts w:cs="MCS Taybah S_U heart."/>
                                      <w:sz w:val="40"/>
                                      <w:szCs w:val="40"/>
                                      <w:rtl/>
                                      <w:lang w:bidi="ar-DZ"/>
                                    </w:rPr>
                                  </w:pPr>
                                  <w:r w:rsidRPr="00C839F4">
                                    <w:rPr>
                                      <w:rFonts w:cs="MCS Taybah S_U heart." w:hint="cs"/>
                                      <w:sz w:val="40"/>
                                      <w:szCs w:val="40"/>
                                      <w:rtl/>
                                      <w:lang w:bidi="ar-DZ"/>
                                    </w:rPr>
                                    <w:t>تـمـاريـن حــول الــجـــذور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9pt;margin-top:0;width:184.25pt;height:32.8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" strokecolor="white">
                      <v:textbox>
                        <w:txbxContent>
                          <w:p w:rsidR="00C839F4" w:rsidRPr="00C839F4" w:rsidRDefault="00C839F4" w:rsidP="00051F1B">
                            <w:pPr>
                              <w:bidi/>
                              <w:jc w:val="center"/>
                              <w:rPr>
                                <w:rFonts w:cs="MCS Taybah S_U heart."/>
                                <w:sz w:val="40"/>
                                <w:szCs w:val="40"/>
                                <w:rtl/>
                                <w:lang w:bidi="ar-DZ"/>
                              </w:rPr>
                            </w:pPr>
                            <w:r w:rsidRPr="00C839F4">
                              <w:rPr>
                                <w:rFonts w:cs="MCS Taybah S_U heart." w:hint="c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>تـمـاريـن حــول الــجـــذور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119" w:type="dxa"/>
            <w:vAlign w:val="center"/>
          </w:tcPr>
          <w:p w:rsidR="00051F1B" w:rsidRPr="001E663A" w:rsidRDefault="00051F1B" w:rsidP="008875C8">
            <w:pPr>
              <w:bidi/>
              <w:spacing w:after="0" w:line="240" w:lineRule="auto"/>
              <w:rPr>
                <w:rFonts w:cs="MCS Jeddah S_U 3d."/>
                <w:sz w:val="24"/>
                <w:szCs w:val="24"/>
                <w:rtl/>
              </w:rPr>
            </w:pPr>
            <w:r w:rsidRPr="001E663A">
              <w:rPr>
                <w:rFonts w:cs="MCS Jeddah S_U 3d." w:hint="cs"/>
                <w:sz w:val="24"/>
                <w:szCs w:val="24"/>
                <w:rtl/>
              </w:rPr>
              <w:t>السنة الدراسية</w:t>
            </w:r>
          </w:p>
        </w:tc>
      </w:tr>
      <w:tr w:rsidR="00051F1B" w:rsidRPr="001E663A" w:rsidTr="001E663A">
        <w:trPr>
          <w:trHeight w:val="605"/>
        </w:trPr>
        <w:tc>
          <w:tcPr>
            <w:tcW w:w="4111" w:type="dxa"/>
            <w:vAlign w:val="center"/>
          </w:tcPr>
          <w:p w:rsidR="00051F1B" w:rsidRPr="001E663A" w:rsidRDefault="00051F1B" w:rsidP="001E663A">
            <w:pPr>
              <w:bidi/>
              <w:spacing w:after="0" w:line="240" w:lineRule="auto"/>
              <w:jc w:val="center"/>
              <w:rPr>
                <w:rFonts w:cs="MCS Jeddah S_U 3d."/>
                <w:sz w:val="24"/>
                <w:szCs w:val="24"/>
                <w:rtl/>
              </w:rPr>
            </w:pPr>
            <w:proofErr w:type="gramStart"/>
            <w:r w:rsidRPr="001E663A">
              <w:rPr>
                <w:rFonts w:cs="MCS Jeddah S_U 3d." w:hint="cs"/>
                <w:sz w:val="24"/>
                <w:szCs w:val="24"/>
                <w:rtl/>
              </w:rPr>
              <w:t>المستوي :</w:t>
            </w:r>
            <w:proofErr w:type="gramEnd"/>
            <w:r w:rsidRPr="001E663A">
              <w:rPr>
                <w:rFonts w:cs="MCS Jeddah S_U 3d." w:hint="cs"/>
                <w:sz w:val="24"/>
                <w:szCs w:val="24"/>
                <w:rtl/>
              </w:rPr>
              <w:t xml:space="preserve"> 4 متوسط</w:t>
            </w:r>
          </w:p>
        </w:tc>
        <w:tc>
          <w:tcPr>
            <w:tcW w:w="4111" w:type="dxa"/>
            <w:vMerge/>
            <w:vAlign w:val="center"/>
          </w:tcPr>
          <w:p w:rsidR="00051F1B" w:rsidRPr="001E663A" w:rsidRDefault="00051F1B" w:rsidP="001E663A">
            <w:pPr>
              <w:bidi/>
              <w:spacing w:after="0" w:line="240" w:lineRule="auto"/>
              <w:jc w:val="center"/>
              <w:rPr>
                <w:rFonts w:cs="MCS Jeddah S_U 3d."/>
                <w:sz w:val="24"/>
                <w:szCs w:val="24"/>
                <w:rtl/>
              </w:rPr>
            </w:pPr>
          </w:p>
        </w:tc>
        <w:tc>
          <w:tcPr>
            <w:tcW w:w="3119" w:type="dxa"/>
            <w:vAlign w:val="center"/>
          </w:tcPr>
          <w:p w:rsidR="00051F1B" w:rsidRPr="001E663A" w:rsidRDefault="00051F1B" w:rsidP="001E663A">
            <w:pPr>
              <w:bidi/>
              <w:spacing w:after="0" w:line="240" w:lineRule="auto"/>
              <w:jc w:val="center"/>
              <w:rPr>
                <w:rFonts w:cs="MCS Jeddah S_U 3d."/>
                <w:sz w:val="24"/>
                <w:szCs w:val="24"/>
                <w:rtl/>
              </w:rPr>
            </w:pPr>
            <w:r w:rsidRPr="001E663A">
              <w:rPr>
                <w:rFonts w:cs="MCS Jeddah S_U 3d." w:hint="cs"/>
                <w:sz w:val="24"/>
                <w:szCs w:val="24"/>
                <w:rtl/>
              </w:rPr>
              <w:t xml:space="preserve">تقديم </w:t>
            </w:r>
            <w:r w:rsidR="001E663A" w:rsidRPr="001E663A">
              <w:rPr>
                <w:rFonts w:cs="MCS Jeddah S_U 3d." w:hint="cs"/>
                <w:sz w:val="24"/>
                <w:szCs w:val="24"/>
                <w:rtl/>
              </w:rPr>
              <w:t>الأستاذ: وهاج علي</w:t>
            </w:r>
          </w:p>
        </w:tc>
      </w:tr>
    </w:tbl>
    <w:p w:rsidR="00C839F4" w:rsidRPr="00E40C96" w:rsidRDefault="003E62D7" w:rsidP="008E1DD1">
      <w:pPr>
        <w:bidi/>
        <w:spacing w:after="0"/>
        <w:rPr>
          <w:sz w:val="32"/>
          <w:szCs w:val="32"/>
          <w:rtl/>
        </w:rPr>
      </w:pPr>
      <w:r w:rsidRPr="001934F9">
        <w:rPr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17570</wp:posOffset>
                </wp:positionH>
                <wp:positionV relativeFrom="paragraph">
                  <wp:posOffset>-44450</wp:posOffset>
                </wp:positionV>
                <wp:extent cx="368300" cy="260985"/>
                <wp:effectExtent l="6985" t="6985" r="5715" b="8255"/>
                <wp:wrapNone/>
                <wp:docPr id="1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300" cy="260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1DD1" w:rsidRDefault="008E1DD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27" type="#_x0000_t202" style="position:absolute;left:0;text-align:left;margin-left:269.1pt;margin-top:-3.5pt;width:29pt;height:20.5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" strokecolor="white">
                <v:textbox>
                  <w:txbxContent>
                    <w:p w:rsidR="008E1DD1" w:rsidRDefault="008E1DD1"/>
                  </w:txbxContent>
                </v:textbox>
              </v:shape>
            </w:pict>
          </mc:Fallback>
        </mc:AlternateContent>
      </w:r>
      <w:r w:rsidR="00C839F4"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6</w:t>
      </w:r>
      <w:r w:rsidR="00C839F4"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="00C839F4"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C839F4" w:rsidRPr="00A36941" w:rsidRDefault="00C839F4" w:rsidP="00C839F4">
      <w:pPr>
        <w:bidi/>
        <w:spacing w:after="0"/>
        <w:ind w:left="297"/>
        <w:rPr>
          <w:rFonts w:ascii="Tahoma" w:hAnsi="Tahoma" w:cs="Tahoma"/>
          <w:sz w:val="24"/>
          <w:szCs w:val="24"/>
          <w:rtl/>
          <w:lang w:val="en-US" w:bidi="ar-DZ"/>
        </w:rPr>
      </w:pPr>
      <w:r w:rsidRPr="00DB207B">
        <w:rPr>
          <w:rFonts w:cs="Arabic Transparent" w:hint="cs"/>
          <w:sz w:val="28"/>
          <w:szCs w:val="28"/>
          <w:rtl/>
          <w:lang w:val="en-US" w:bidi="ar-DZ"/>
        </w:rPr>
        <w:t>1)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بسط العدد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22213574" r:id="rId9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حيث </w:t>
      </w:r>
      <w:r w:rsidRPr="00A36941">
        <w:rPr>
          <w:rFonts w:ascii="Tahoma" w:hAnsi="Tahoma" w:cs="Tahoma"/>
          <w:position w:val="-8"/>
          <w:sz w:val="24"/>
          <w:szCs w:val="24"/>
          <w:lang w:val="en-US" w:bidi="ar-DZ"/>
        </w:rPr>
        <w:object w:dxaOrig="1640" w:dyaOrig="360">
          <v:shape id="_x0000_i1026" type="#_x0000_t75" style="width:82.5pt;height:18pt" o:ole="">
            <v:imagedata r:id="rId10" o:title=""/>
          </v:shape>
          <o:OLEObject Type="Embed" ProgID="Equation.DSMT4" ShapeID="_x0000_i1026" DrawAspect="Content" ObjectID="_1622213575" r:id="rId11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>.</w:t>
      </w:r>
    </w:p>
    <w:p w:rsidR="00C839F4" w:rsidRPr="00A36941" w:rsidRDefault="00C839F4" w:rsidP="00C839F4">
      <w:pPr>
        <w:bidi/>
        <w:spacing w:after="0"/>
        <w:ind w:left="297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2) اكتب العدد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60" w:dyaOrig="260">
          <v:shape id="_x0000_i1027" type="#_x0000_t75" style="width:12.75pt;height:12.75pt" o:ole="">
            <v:imagedata r:id="rId12" o:title=""/>
          </v:shape>
          <o:OLEObject Type="Embed" ProgID="Equation.DSMT4" ShapeID="_x0000_i1027" DrawAspect="Content" ObjectID="_1622213576" r:id="rId13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حيث </w:t>
      </w:r>
      <w:r w:rsidRPr="00A36941">
        <w:rPr>
          <w:rFonts w:ascii="Tahoma" w:hAnsi="Tahoma" w:cs="Tahoma"/>
          <w:position w:val="-28"/>
          <w:sz w:val="24"/>
          <w:szCs w:val="24"/>
          <w:lang w:val="en-US" w:bidi="ar-DZ"/>
        </w:rPr>
        <w:object w:dxaOrig="1280" w:dyaOrig="720">
          <v:shape id="_x0000_i1028" type="#_x0000_t75" style="width:63.75pt;height:36.75pt" o:ole="">
            <v:imagedata r:id="rId14" o:title=""/>
          </v:shape>
          <o:OLEObject Type="Embed" ProgID="Equation.DSMT4" ShapeID="_x0000_i1028" DrawAspect="Content" ObjectID="_1622213577" r:id="rId15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على شكل كسر مقامه عدد ناطق.</w:t>
      </w:r>
    </w:p>
    <w:p w:rsidR="00C839F4" w:rsidRPr="00DB207B" w:rsidRDefault="00C839F4" w:rsidP="00C839F4">
      <w:pPr>
        <w:bidi/>
        <w:spacing w:after="0"/>
        <w:ind w:left="297"/>
        <w:rPr>
          <w:rFonts w:cs="Arabic Transparent"/>
          <w:sz w:val="28"/>
          <w:szCs w:val="28"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>3) بين</w:t>
      </w:r>
      <w:r w:rsidRPr="00DB207B">
        <w:rPr>
          <w:rFonts w:cs="Arabic Transparent" w:hint="cs"/>
          <w:sz w:val="28"/>
          <w:szCs w:val="28"/>
          <w:rtl/>
          <w:lang w:val="en-US" w:bidi="ar-DZ"/>
        </w:rPr>
        <w:t xml:space="preserve"> أن </w:t>
      </w:r>
      <w:r w:rsidRPr="00DB207B">
        <w:rPr>
          <w:rFonts w:cs="Arabic Transparent"/>
          <w:position w:val="-24"/>
          <w:sz w:val="28"/>
          <w:szCs w:val="28"/>
          <w:lang w:val="en-US" w:bidi="ar-DZ"/>
        </w:rPr>
        <w:object w:dxaOrig="1100" w:dyaOrig="639">
          <v:shape id="_x0000_i1029" type="#_x0000_t75" style="width:55.5pt;height:31.5pt" o:ole="">
            <v:imagedata r:id="rId16" o:title=""/>
          </v:shape>
          <o:OLEObject Type="Embed" ProgID="Equation.DSMT4" ShapeID="_x0000_i1029" DrawAspect="Content" ObjectID="_1622213578" r:id="rId17"/>
        </w:object>
      </w:r>
      <w:r w:rsidRPr="00DB207B"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7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 :</w:t>
      </w:r>
      <w:proofErr w:type="gramEnd"/>
    </w:p>
    <w:p w:rsidR="00C839F4" w:rsidRPr="00A36941" w:rsidRDefault="00C839F4" w:rsidP="00824974">
      <w:pPr>
        <w:bidi/>
        <w:spacing w:after="0"/>
        <w:ind w:left="36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20" w:dyaOrig="200">
          <v:shape id="_x0000_i1030" type="#_x0000_t75" style="width:11.25pt;height:10.5pt" o:ole="">
            <v:imagedata r:id="rId18" o:title=""/>
          </v:shape>
          <o:OLEObject Type="Embed" ProgID="Equation.DSMT4" ShapeID="_x0000_i1030" DrawAspect="Content" ObjectID="_1622213579" r:id="rId19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>،</w:t>
      </w:r>
      <w:r w:rsidRPr="00A36941">
        <w:rPr>
          <w:rFonts w:ascii="Tahoma" w:hAnsi="Tahoma" w:cs="Tahoma"/>
          <w:position w:val="-10"/>
          <w:sz w:val="24"/>
          <w:szCs w:val="24"/>
          <w:lang w:val="en-US" w:bidi="ar-DZ"/>
        </w:rPr>
        <w:object w:dxaOrig="260" w:dyaOrig="260">
          <v:shape id="_x0000_i1031" type="#_x0000_t75" style="width:12.75pt;height:12.75pt" o:ole="">
            <v:imagedata r:id="rId20" o:title=""/>
          </v:shape>
          <o:OLEObject Type="Embed" ProgID="Equation.DSMT4" ShapeID="_x0000_i1031" DrawAspect="Content" ObjectID="_1622213580" r:id="rId21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عددان حيث: </w:t>
      </w:r>
      <w:r w:rsidRPr="00A36941">
        <w:rPr>
          <w:rFonts w:ascii="Tahoma" w:hAnsi="Tahoma" w:cs="Tahoma"/>
          <w:position w:val="-24"/>
          <w:sz w:val="24"/>
          <w:szCs w:val="24"/>
          <w:lang w:val="en-US" w:bidi="ar-DZ"/>
        </w:rPr>
        <w:object w:dxaOrig="900" w:dyaOrig="680">
          <v:shape id="_x0000_i1032" type="#_x0000_t75" style="width:45pt;height:33.75pt" o:ole="">
            <v:imagedata r:id="rId22" o:title=""/>
          </v:shape>
          <o:OLEObject Type="Embed" ProgID="Equation.DSMT4" ShapeID="_x0000_i1032" DrawAspect="Content" ObjectID="_1622213581" r:id="rId23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و </w:t>
      </w:r>
      <w:r w:rsidRPr="00A36941">
        <w:rPr>
          <w:rFonts w:ascii="Tahoma" w:hAnsi="Tahoma" w:cs="Tahoma"/>
          <w:position w:val="-28"/>
          <w:sz w:val="24"/>
          <w:szCs w:val="24"/>
          <w:lang w:val="en-US" w:bidi="ar-DZ"/>
        </w:rPr>
        <w:object w:dxaOrig="1440" w:dyaOrig="720">
          <v:shape id="_x0000_i1033" type="#_x0000_t75" style="width:1in;height:36.75pt" o:ole="">
            <v:imagedata r:id="rId24" o:title=""/>
          </v:shape>
          <o:OLEObject Type="Embed" ProgID="Equation.DSMT4" ShapeID="_x0000_i1033" DrawAspect="Content" ObjectID="_1622213582" r:id="rId25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.</w:t>
      </w:r>
    </w:p>
    <w:p w:rsidR="00C839F4" w:rsidRPr="00A36941" w:rsidRDefault="00C839F4" w:rsidP="00824974">
      <w:pPr>
        <w:numPr>
          <w:ilvl w:val="0"/>
          <w:numId w:val="1"/>
        </w:numPr>
        <w:bidi/>
        <w:spacing w:after="0" w:line="240" w:lineRule="auto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اجعل مقام العدد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20" w:dyaOrig="200">
          <v:shape id="_x0000_i1034" type="#_x0000_t75" style="width:11.25pt;height:10.5pt" o:ole="">
            <v:imagedata r:id="rId26" o:title=""/>
          </v:shape>
          <o:OLEObject Type="Embed" ProgID="Equation.DSMT4" ShapeID="_x0000_i1034" DrawAspect="Content" ObjectID="_1622213583" r:id="rId27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عددا ناطقا.</w:t>
      </w:r>
    </w:p>
    <w:p w:rsidR="00C839F4" w:rsidRPr="00A36941" w:rsidRDefault="00C839F4" w:rsidP="00824974">
      <w:pPr>
        <w:numPr>
          <w:ilvl w:val="0"/>
          <w:numId w:val="1"/>
        </w:num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احسب العدد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20" w:dyaOrig="200">
          <v:shape id="_x0000_i1035" type="#_x0000_t75" style="width:11.25pt;height:10.5pt" o:ole="">
            <v:imagedata r:id="rId28" o:title=""/>
          </v:shape>
          <o:OLEObject Type="Embed" ProgID="Equation.DSMT4" ShapeID="_x0000_i1035" DrawAspect="Content" ObjectID="_1622213584" r:id="rId29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حيث </w:t>
      </w:r>
      <w:r w:rsidRPr="00A36941">
        <w:rPr>
          <w:rFonts w:ascii="Tahoma" w:hAnsi="Tahoma" w:cs="Tahoma"/>
          <w:position w:val="-10"/>
          <w:sz w:val="24"/>
          <w:szCs w:val="24"/>
          <w:lang w:val="en-US" w:bidi="ar-DZ"/>
        </w:rPr>
        <w:object w:dxaOrig="1380" w:dyaOrig="320">
          <v:shape id="_x0000_i1036" type="#_x0000_t75" style="width:69pt;height:15.75pt" o:ole="">
            <v:imagedata r:id="rId30" o:title=""/>
          </v:shape>
          <o:OLEObject Type="Embed" ProgID="Equation.DSMT4" ShapeID="_x0000_i1036" DrawAspect="Content" ObjectID="_1622213585" r:id="rId31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ثم اعط القيمة المقربة للعدد </w:t>
      </w:r>
      <w:r w:rsidRPr="00A36941">
        <w:rPr>
          <w:rFonts w:ascii="Tahoma" w:hAnsi="Tahoma" w:cs="Tahoma"/>
          <w:position w:val="-4"/>
          <w:sz w:val="24"/>
          <w:szCs w:val="24"/>
          <w:lang w:val="en-US" w:bidi="ar-DZ"/>
        </w:rPr>
        <w:object w:dxaOrig="220" w:dyaOrig="200">
          <v:shape id="_x0000_i1037" type="#_x0000_t75" style="width:11.25pt;height:10.5pt" o:ole="">
            <v:imagedata r:id="rId32" o:title=""/>
          </v:shape>
          <o:OLEObject Type="Embed" ProgID="Equation.DSMT4" ShapeID="_x0000_i1037" DrawAspect="Content" ObjectID="_1622213586" r:id="rId33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بتقريب </w:t>
      </w:r>
      <w:r w:rsidRPr="00A36941">
        <w:rPr>
          <w:rFonts w:ascii="Tahoma" w:hAnsi="Tahoma" w:cs="Tahoma"/>
          <w:position w:val="-6"/>
          <w:sz w:val="24"/>
          <w:szCs w:val="24"/>
          <w:lang w:val="en-US" w:bidi="ar-DZ"/>
        </w:rPr>
        <w:object w:dxaOrig="520" w:dyaOrig="320">
          <v:shape id="_x0000_i1038" type="#_x0000_t75" style="width:26.25pt;height:15.75pt" o:ole="">
            <v:imagedata r:id="rId34" o:title=""/>
          </v:shape>
          <o:OLEObject Type="Embed" ProgID="Equation.DSMT4" ShapeID="_x0000_i1038" DrawAspect="Content" ObjectID="_1622213587" r:id="rId35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بالنقصان.</w:t>
      </w:r>
    </w:p>
    <w:p w:rsidR="00C839F4" w:rsidRPr="00A36941" w:rsidRDefault="00C839F4" w:rsidP="00824974">
      <w:pPr>
        <w:bidi/>
        <w:spacing w:after="0"/>
        <w:ind w:left="36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</w:t>
      </w:r>
      <w:proofErr w:type="gramStart"/>
      <w:r w:rsidRPr="00A36941">
        <w:rPr>
          <w:rFonts w:ascii="Tahoma" w:hAnsi="Tahoma" w:cs="Tahoma"/>
          <w:sz w:val="24"/>
          <w:szCs w:val="24"/>
          <w:rtl/>
          <w:lang w:val="en-US" w:bidi="ar-DZ"/>
        </w:rPr>
        <w:t>( يمكن</w:t>
      </w:r>
      <w:proofErr w:type="gramEnd"/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استعمال الآلة الحاسبة)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8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C839F4" w:rsidRPr="00A36941" w:rsidRDefault="00C839F4" w:rsidP="00824974">
      <w:pPr>
        <w:bidi/>
        <w:spacing w:after="0"/>
        <w:rPr>
          <w:rFonts w:ascii="Tahoma" w:hAnsi="Tahoma" w:cs="Tahoma"/>
          <w:sz w:val="24"/>
          <w:szCs w:val="24"/>
          <w:rtl/>
          <w:lang w:bidi="ar-DZ"/>
        </w:rPr>
      </w:pPr>
      <w:proofErr w:type="gramStart"/>
      <w:r w:rsidRPr="00A36941">
        <w:rPr>
          <w:rFonts w:ascii="Tahoma" w:hAnsi="Tahoma" w:cs="Tahoma"/>
          <w:sz w:val="24"/>
          <w:szCs w:val="24"/>
          <w:rtl/>
          <w:lang w:bidi="ar-DZ"/>
        </w:rPr>
        <w:t>ليكن :</w:t>
      </w:r>
      <w:proofErr w:type="gramEnd"/>
      <w:r w:rsidRPr="00A36941">
        <w:rPr>
          <w:rFonts w:ascii="Tahoma" w:hAnsi="Tahoma" w:cs="Tahoma"/>
          <w:position w:val="-28"/>
          <w:sz w:val="24"/>
          <w:szCs w:val="24"/>
          <w:lang w:bidi="ar-DZ"/>
        </w:rPr>
        <w:object w:dxaOrig="2659" w:dyaOrig="680">
          <v:shape id="_x0000_i1039" type="#_x0000_t75" style="width:132.75pt;height:33.75pt" o:ole="">
            <v:imagedata r:id="rId36" o:title=""/>
          </v:shape>
          <o:OLEObject Type="Embed" ProgID="Equation.DSMT4" ShapeID="_x0000_i1039" DrawAspect="Content" ObjectID="_1622213588" r:id="rId37"/>
        </w:object>
      </w:r>
    </w:p>
    <w:p w:rsidR="00C839F4" w:rsidRPr="00C839F4" w:rsidRDefault="00C839F4" w:rsidP="00824974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  بين </w:t>
      </w:r>
      <w:proofErr w:type="gramStart"/>
      <w:r w:rsidRPr="00A36941">
        <w:rPr>
          <w:rFonts w:ascii="Tahoma" w:hAnsi="Tahoma" w:cs="Tahoma"/>
          <w:sz w:val="24"/>
          <w:szCs w:val="24"/>
          <w:rtl/>
          <w:lang w:bidi="ar-DZ"/>
        </w:rPr>
        <w:t>أن :</w:t>
      </w:r>
      <w:proofErr w:type="gramEnd"/>
      <w:r w:rsidRPr="00A36941">
        <w:rPr>
          <w:rFonts w:ascii="Tahoma" w:hAnsi="Tahoma" w:cs="Tahoma"/>
          <w:position w:val="-8"/>
          <w:sz w:val="24"/>
          <w:szCs w:val="24"/>
          <w:lang w:bidi="ar-DZ"/>
        </w:rPr>
        <w:object w:dxaOrig="999" w:dyaOrig="360">
          <v:shape id="_x0000_i1040" type="#_x0000_t75" style="width:49.5pt;height:18pt" o:ole="">
            <v:imagedata r:id="rId38" o:title=""/>
          </v:shape>
          <o:OLEObject Type="Embed" ProgID="Equation.DSMT4" ShapeID="_x0000_i1040" DrawAspect="Content" ObjectID="_1622213589" r:id="rId39"/>
        </w:object>
      </w:r>
      <w:r w:rsidRPr="00A36941">
        <w:rPr>
          <w:rFonts w:ascii="Tahoma" w:hAnsi="Tahoma" w:cs="Tahoma"/>
          <w:sz w:val="24"/>
          <w:szCs w:val="24"/>
          <w:rtl/>
          <w:lang w:bidi="ar-DZ"/>
        </w:rPr>
        <w:t>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</w:t>
      </w:r>
      <w:proofErr w:type="gramStart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رقم 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09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C839F4" w:rsidRPr="00A36941" w:rsidRDefault="00C839F4" w:rsidP="00C839F4">
      <w:pPr>
        <w:pStyle w:val="Textebrut"/>
        <w:bidi/>
        <w:jc w:val="both"/>
        <w:rPr>
          <w:rFonts w:ascii="Tahoma" w:hAnsi="Tahoma" w:cs="Tahoma"/>
          <w:sz w:val="24"/>
          <w:szCs w:val="24"/>
        </w:rPr>
      </w:pPr>
      <w:r w:rsidRPr="00A36941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1" type="#_x0000_t75" style="width:10.5pt;height:11.25pt" o:ole="">
            <v:imagedata r:id="rId40" o:title=""/>
          </v:shape>
          <o:OLEObject Type="Embed" ProgID="Equation.DSMT4" ShapeID="_x0000_i1041" DrawAspect="Content" ObjectID="_1622213590" r:id="rId41"/>
        </w:object>
      </w:r>
      <w:r w:rsidRPr="00A36941">
        <w:rPr>
          <w:rFonts w:ascii="Tahoma" w:hAnsi="Tahoma" w:cs="Tahoma"/>
          <w:sz w:val="24"/>
          <w:szCs w:val="24"/>
          <w:rtl/>
        </w:rPr>
        <w:t>، عددان حيث</w:t>
      </w:r>
      <w:r w:rsidRPr="00A36941">
        <w:rPr>
          <w:rFonts w:ascii="Tahoma" w:hAnsi="Tahoma" w:cs="Tahoma"/>
          <w:sz w:val="24"/>
          <w:szCs w:val="24"/>
        </w:rPr>
        <w:t>:</w:t>
      </w:r>
      <w:r w:rsidRPr="00A36941">
        <w:rPr>
          <w:rFonts w:ascii="Tahoma" w:hAnsi="Tahoma" w:cs="Tahoma"/>
          <w:position w:val="-28"/>
          <w:sz w:val="24"/>
          <w:szCs w:val="24"/>
        </w:rPr>
        <w:object w:dxaOrig="1600" w:dyaOrig="840">
          <v:shape id="_x0000_i1099" type="#_x0000_t75" style="width:80.25pt;height:42pt" o:ole="">
            <v:imagedata r:id="rId42" o:title=""/>
          </v:shape>
          <o:OLEObject Type="Embed" ProgID="Equation.DSMT4" ShapeID="_x0000_i1099" DrawAspect="Content" ObjectID="_1622213591" r:id="rId43"/>
        </w:object>
      </w:r>
      <w:r w:rsidRPr="00A36941">
        <w:rPr>
          <w:rFonts w:ascii="Tahoma" w:hAnsi="Tahoma" w:cs="Tahoma"/>
          <w:sz w:val="24"/>
          <w:szCs w:val="24"/>
          <w:rtl/>
        </w:rPr>
        <w:t xml:space="preserve">، </w:t>
      </w:r>
      <w:r w:rsidRPr="00A36941">
        <w:rPr>
          <w:rFonts w:ascii="Tahoma" w:hAnsi="Tahoma" w:cs="Tahoma"/>
          <w:position w:val="-28"/>
          <w:sz w:val="24"/>
          <w:szCs w:val="24"/>
        </w:rPr>
        <w:object w:dxaOrig="1620" w:dyaOrig="840">
          <v:shape id="_x0000_i1042" type="#_x0000_t75" style="width:81pt;height:42pt" o:ole="">
            <v:imagedata r:id="rId44" o:title=""/>
          </v:shape>
          <o:OLEObject Type="Embed" ProgID="Equation.DSMT4" ShapeID="_x0000_i1042" DrawAspect="Content" ObjectID="_1622213592" r:id="rId45"/>
        </w:object>
      </w:r>
      <w:r w:rsidRPr="00A36941">
        <w:rPr>
          <w:rFonts w:ascii="Tahoma" w:hAnsi="Tahoma" w:cs="Tahoma"/>
          <w:sz w:val="24"/>
          <w:szCs w:val="24"/>
        </w:rPr>
        <w:t>.</w:t>
      </w:r>
    </w:p>
    <w:p w:rsidR="00C839F4" w:rsidRPr="00A36941" w:rsidRDefault="00C839F4" w:rsidP="00C839F4">
      <w:pPr>
        <w:pStyle w:val="Textebrut"/>
        <w:bidi/>
        <w:jc w:val="both"/>
        <w:rPr>
          <w:rFonts w:ascii="Tahoma" w:hAnsi="Tahoma" w:cs="Tahoma"/>
          <w:sz w:val="24"/>
          <w:szCs w:val="24"/>
        </w:rPr>
      </w:pPr>
      <w:r w:rsidRPr="00A36941">
        <w:rPr>
          <w:rFonts w:ascii="Tahoma" w:hAnsi="Tahoma" w:cs="Tahoma"/>
          <w:sz w:val="24"/>
          <w:szCs w:val="24"/>
          <w:rtl/>
        </w:rPr>
        <w:t>1)</w:t>
      </w:r>
      <w:r w:rsidRPr="00A36941">
        <w:rPr>
          <w:rFonts w:ascii="Tahoma" w:hAnsi="Tahoma" w:cs="Tahoma"/>
          <w:sz w:val="24"/>
          <w:szCs w:val="24"/>
        </w:rPr>
        <w:t xml:space="preserve"> </w:t>
      </w:r>
      <w:r w:rsidRPr="00A36941">
        <w:rPr>
          <w:rFonts w:ascii="Tahoma" w:hAnsi="Tahoma" w:cs="Tahoma"/>
          <w:sz w:val="24"/>
          <w:szCs w:val="24"/>
          <w:rtl/>
        </w:rPr>
        <w:t xml:space="preserve">اكتب كلا من العددين </w:t>
      </w:r>
      <w:r w:rsidRPr="00A36941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3" type="#_x0000_t75" style="width:10.5pt;height:11.25pt" o:ole="">
            <v:imagedata r:id="rId46" o:title=""/>
          </v:shape>
          <o:OLEObject Type="Embed" ProgID="Equation.DSMT4" ShapeID="_x0000_i1043" DrawAspect="Content" ObjectID="_1622213593" r:id="rId47"/>
        </w:object>
      </w:r>
      <w:r w:rsidRPr="00A36941">
        <w:rPr>
          <w:rFonts w:ascii="Tahoma" w:hAnsi="Tahoma" w:cs="Tahoma"/>
          <w:sz w:val="24"/>
          <w:szCs w:val="24"/>
          <w:rtl/>
        </w:rPr>
        <w:t xml:space="preserve"> و </w:t>
      </w:r>
      <w:r w:rsidRPr="00A3694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44" type="#_x0000_t75" style="width:11.25pt;height:14.25pt" o:ole="">
            <v:imagedata r:id="rId48" o:title=""/>
          </v:shape>
          <o:OLEObject Type="Embed" ProgID="Equation.DSMT4" ShapeID="_x0000_i1044" DrawAspect="Content" ObjectID="_1622213594" r:id="rId49"/>
        </w:object>
      </w:r>
      <w:r w:rsidRPr="00A36941">
        <w:rPr>
          <w:rFonts w:ascii="Tahoma" w:hAnsi="Tahoma" w:cs="Tahoma"/>
          <w:sz w:val="24"/>
          <w:szCs w:val="24"/>
          <w:rtl/>
        </w:rPr>
        <w:t xml:space="preserve"> على شكل كسر مقامه عدد ناطق</w:t>
      </w:r>
      <w:r w:rsidRPr="00A36941">
        <w:rPr>
          <w:rFonts w:ascii="Tahoma" w:hAnsi="Tahoma" w:cs="Tahoma"/>
          <w:sz w:val="24"/>
          <w:szCs w:val="24"/>
        </w:rPr>
        <w:t>.</w:t>
      </w:r>
    </w:p>
    <w:p w:rsidR="00C839F4" w:rsidRPr="00A36941" w:rsidRDefault="00C839F4" w:rsidP="00C839F4">
      <w:pPr>
        <w:pStyle w:val="Textebrut"/>
        <w:bidi/>
        <w:jc w:val="both"/>
        <w:rPr>
          <w:rFonts w:ascii="Tahoma" w:hAnsi="Tahoma" w:cs="Tahoma"/>
          <w:sz w:val="24"/>
          <w:szCs w:val="24"/>
        </w:rPr>
      </w:pPr>
      <w:r w:rsidRPr="00A36941">
        <w:rPr>
          <w:rFonts w:ascii="Tahoma" w:hAnsi="Tahoma" w:cs="Tahoma"/>
          <w:sz w:val="24"/>
          <w:szCs w:val="24"/>
          <w:rtl/>
        </w:rPr>
        <w:t>2)</w:t>
      </w:r>
      <w:r w:rsidRPr="00A36941">
        <w:rPr>
          <w:rFonts w:ascii="Tahoma" w:hAnsi="Tahoma" w:cs="Tahoma"/>
          <w:sz w:val="24"/>
          <w:szCs w:val="24"/>
        </w:rPr>
        <w:t xml:space="preserve"> </w:t>
      </w:r>
      <w:r w:rsidRPr="00A36941">
        <w:rPr>
          <w:rFonts w:ascii="Tahoma" w:hAnsi="Tahoma" w:cs="Tahoma"/>
          <w:sz w:val="24"/>
          <w:szCs w:val="24"/>
          <w:rtl/>
        </w:rPr>
        <w:t xml:space="preserve">احسب مساحة ومحيط المستطيل الذي بعداه </w:t>
      </w:r>
      <w:r w:rsidRPr="00A36941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45" type="#_x0000_t75" style="width:10.5pt;height:11.25pt" o:ole="">
            <v:imagedata r:id="rId50" o:title=""/>
          </v:shape>
          <o:OLEObject Type="Embed" ProgID="Equation.DSMT4" ShapeID="_x0000_i1045" DrawAspect="Content" ObjectID="_1622213595" r:id="rId51"/>
        </w:object>
      </w:r>
      <w:r w:rsidRPr="00A36941">
        <w:rPr>
          <w:rFonts w:ascii="Tahoma" w:hAnsi="Tahoma" w:cs="Tahoma"/>
          <w:sz w:val="24"/>
          <w:szCs w:val="24"/>
          <w:rtl/>
        </w:rPr>
        <w:t xml:space="preserve"> و</w:t>
      </w:r>
      <w:r w:rsidRPr="00A3694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46" type="#_x0000_t75" style="width:11.25pt;height:14.25pt" o:ole="">
            <v:imagedata r:id="rId52" o:title=""/>
          </v:shape>
          <o:OLEObject Type="Embed" ProgID="Equation.DSMT4" ShapeID="_x0000_i1046" DrawAspect="Content" ObjectID="_1622213596" r:id="rId53"/>
        </w:object>
      </w:r>
      <w:r w:rsidRPr="00A36941">
        <w:rPr>
          <w:rFonts w:ascii="Tahoma" w:hAnsi="Tahoma" w:cs="Tahoma"/>
          <w:sz w:val="24"/>
          <w:szCs w:val="24"/>
          <w:rtl/>
        </w:rPr>
        <w:t xml:space="preserve">  ( وحدة الطول هي السنتيمتر)</w:t>
      </w:r>
      <w:r w:rsidRPr="00A36941">
        <w:rPr>
          <w:rFonts w:ascii="Tahoma" w:hAnsi="Tahoma" w:cs="Tahoma"/>
          <w:sz w:val="24"/>
          <w:szCs w:val="24"/>
        </w:rPr>
        <w:t>.</w:t>
      </w:r>
    </w:p>
    <w:p w:rsidR="00C839F4" w:rsidRPr="00C839F4" w:rsidRDefault="00C839F4" w:rsidP="00C839F4">
      <w:pPr>
        <w:bidi/>
        <w:spacing w:after="0"/>
        <w:rPr>
          <w:rtl/>
        </w:rPr>
      </w:pPr>
    </w:p>
    <w:p w:rsidR="00A36941" w:rsidRPr="00E40C96" w:rsidRDefault="00C839F4" w:rsidP="00051F1B">
      <w:pPr>
        <w:bidi/>
        <w:spacing w:after="0" w:line="240" w:lineRule="auto"/>
        <w:ind w:left="141"/>
        <w:rPr>
          <w:sz w:val="32"/>
          <w:szCs w:val="32"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r w:rsidR="00824974" w:rsidRPr="00E40C96">
        <w:rPr>
          <w:rFonts w:hint="cs"/>
          <w:sz w:val="32"/>
          <w:szCs w:val="32"/>
          <w:rtl/>
          <w:lang w:bidi="ar-DZ"/>
        </w:rPr>
        <w:t xml:space="preserve"> </w:t>
      </w:r>
      <w:r w:rsidR="00051F1B" w:rsidRPr="00E40C96">
        <w:rPr>
          <w:rFonts w:hint="cs"/>
          <w:sz w:val="32"/>
          <w:szCs w:val="32"/>
          <w:rtl/>
          <w:lang w:bidi="ar-DZ"/>
        </w:rPr>
        <w:t>10</w:t>
      </w:r>
    </w:p>
    <w:p w:rsidR="00824974" w:rsidRPr="00A36941" w:rsidRDefault="00824974" w:rsidP="00A36941">
      <w:pPr>
        <w:numPr>
          <w:ilvl w:val="0"/>
          <w:numId w:val="2"/>
        </w:numPr>
        <w:bidi/>
        <w:spacing w:after="0" w:line="240" w:lineRule="auto"/>
        <w:rPr>
          <w:rFonts w:ascii="Tahoma" w:hAnsi="Tahoma" w:cs="Tahoma"/>
          <w:sz w:val="24"/>
          <w:szCs w:val="24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نعتبر العدد الحقيقي </w:t>
      </w:r>
      <w:r w:rsidR="00245D04" w:rsidRPr="00A36941">
        <w:rPr>
          <w:rFonts w:ascii="Tahoma" w:hAnsi="Tahoma" w:cs="Tahoma"/>
          <w:position w:val="-8"/>
          <w:sz w:val="24"/>
          <w:szCs w:val="24"/>
        </w:rPr>
        <w:object w:dxaOrig="1920" w:dyaOrig="360">
          <v:shape id="_x0000_i1047" type="#_x0000_t75" style="width:96pt;height:18pt" o:ole="">
            <v:imagedata r:id="rId54" o:title=""/>
          </v:shape>
          <o:OLEObject Type="Embed" ProgID="Equation.DSMT4" ShapeID="_x0000_i1047" DrawAspect="Content" ObjectID="_1622213597" r:id="rId55"/>
        </w:object>
      </w:r>
    </w:p>
    <w:p w:rsidR="00824974" w:rsidRPr="00A36941" w:rsidRDefault="00824974" w:rsidP="00824974">
      <w:pPr>
        <w:bidi/>
        <w:spacing w:after="0"/>
        <w:ind w:left="360"/>
        <w:rPr>
          <w:rFonts w:ascii="Tahoma" w:hAnsi="Tahoma" w:cs="Tahoma"/>
          <w:sz w:val="24"/>
          <w:szCs w:val="24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      بين أن </w:t>
      </w:r>
      <w:r w:rsidR="00245D04" w:rsidRPr="00A36941">
        <w:rPr>
          <w:rFonts w:ascii="Tahoma" w:hAnsi="Tahoma" w:cs="Tahoma"/>
          <w:position w:val="-8"/>
          <w:sz w:val="24"/>
          <w:szCs w:val="24"/>
        </w:rPr>
        <w:object w:dxaOrig="1180" w:dyaOrig="360">
          <v:shape id="_x0000_i1048" type="#_x0000_t75" style="width:59.25pt;height:18pt" o:ole="">
            <v:imagedata r:id="rId56" o:title=""/>
          </v:shape>
          <o:OLEObject Type="Embed" ProgID="Equation.DSMT4" ShapeID="_x0000_i1048" DrawAspect="Content" ObjectID="_1622213598" r:id="rId57"/>
        </w:object>
      </w:r>
      <w:r w:rsidRPr="00A36941">
        <w:rPr>
          <w:rFonts w:ascii="Tahoma" w:hAnsi="Tahoma" w:cs="Tahoma"/>
          <w:sz w:val="24"/>
          <w:szCs w:val="24"/>
        </w:rPr>
        <w:t xml:space="preserve"> </w:t>
      </w:r>
    </w:p>
    <w:p w:rsidR="00824974" w:rsidRPr="00A36941" w:rsidRDefault="00824974" w:rsidP="00824974">
      <w:pPr>
        <w:bidi/>
        <w:spacing w:after="0"/>
        <w:ind w:left="360"/>
        <w:rPr>
          <w:rFonts w:ascii="Tahoma" w:hAnsi="Tahoma" w:cs="Tahoma"/>
          <w:sz w:val="24"/>
          <w:szCs w:val="24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      أثبت </w:t>
      </w:r>
      <w:proofErr w:type="gramStart"/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أن </w:t>
      </w:r>
      <w:r w:rsidRPr="00A36941">
        <w:rPr>
          <w:rFonts w:ascii="Tahoma" w:hAnsi="Tahoma" w:cs="Tahoma"/>
          <w:sz w:val="24"/>
          <w:szCs w:val="24"/>
          <w:lang w:val="en-US" w:bidi="ar-DZ"/>
        </w:rPr>
        <w:t xml:space="preserve"> </w:t>
      </w:r>
      <w:r w:rsidRPr="00A36941">
        <w:rPr>
          <w:rFonts w:ascii="Tahoma" w:hAnsi="Tahoma" w:cs="Tahoma"/>
          <w:sz w:val="24"/>
          <w:szCs w:val="24"/>
        </w:rPr>
        <w:t>A</w:t>
      </w:r>
      <w:proofErr w:type="gramEnd"/>
      <w:r w:rsidRPr="00A36941">
        <w:rPr>
          <w:rFonts w:ascii="Tahoma" w:hAnsi="Tahoma" w:cs="Tahoma"/>
          <w:sz w:val="24"/>
          <w:szCs w:val="24"/>
        </w:rPr>
        <w:t xml:space="preserve">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>عدد موجب.</w:t>
      </w:r>
    </w:p>
    <w:p w:rsidR="00824974" w:rsidRPr="00A36941" w:rsidRDefault="00824974" w:rsidP="00824974">
      <w:pPr>
        <w:bidi/>
        <w:spacing w:after="0"/>
        <w:ind w:left="360"/>
        <w:rPr>
          <w:rFonts w:ascii="Tahoma" w:hAnsi="Tahoma" w:cs="Tahoma"/>
          <w:sz w:val="24"/>
          <w:szCs w:val="24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 2. ليكن العدد الحقيقي </w:t>
      </w:r>
      <w:r w:rsidRPr="00A36941">
        <w:rPr>
          <w:rFonts w:ascii="Tahoma" w:hAnsi="Tahoma" w:cs="Tahoma"/>
          <w:position w:val="-8"/>
          <w:sz w:val="24"/>
          <w:szCs w:val="24"/>
        </w:rPr>
        <w:object w:dxaOrig="1240" w:dyaOrig="360">
          <v:shape id="_x0000_i1049" type="#_x0000_t75" style="width:61.5pt;height:18pt" o:ole="">
            <v:imagedata r:id="rId58" o:title=""/>
          </v:shape>
          <o:OLEObject Type="Embed" ProgID="Equation.DSMT4" ShapeID="_x0000_i1049" DrawAspect="Content" ObjectID="_1622213599" r:id="rId59"/>
        </w:object>
      </w:r>
      <w:r w:rsidRPr="00A36941">
        <w:rPr>
          <w:rFonts w:ascii="Tahoma" w:hAnsi="Tahoma" w:cs="Tahoma"/>
          <w:sz w:val="24"/>
          <w:szCs w:val="24"/>
        </w:rPr>
        <w:t xml:space="preserve"> </w:t>
      </w:r>
    </w:p>
    <w:p w:rsidR="00824974" w:rsidRPr="00A36941" w:rsidRDefault="00824974" w:rsidP="00824974">
      <w:pPr>
        <w:bidi/>
        <w:spacing w:after="0"/>
        <w:ind w:firstLine="708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</w:rPr>
        <w:t xml:space="preserve">  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أحسب </w:t>
      </w:r>
      <w:r w:rsidRPr="00A36941">
        <w:rPr>
          <w:rFonts w:ascii="Tahoma" w:hAnsi="Tahoma" w:cs="Tahoma"/>
          <w:sz w:val="24"/>
          <w:szCs w:val="24"/>
        </w:rPr>
        <w:t>B</w:t>
      </w:r>
      <w:r w:rsidRPr="00A36941">
        <w:rPr>
          <w:rFonts w:ascii="Tahoma" w:hAnsi="Tahoma" w:cs="Tahoma"/>
          <w:sz w:val="24"/>
          <w:szCs w:val="24"/>
          <w:rtl/>
          <w:lang w:bidi="ar-DZ"/>
        </w:rPr>
        <w:t>×</w:t>
      </w:r>
      <w:r w:rsidRPr="00A36941">
        <w:rPr>
          <w:rFonts w:ascii="Tahoma" w:hAnsi="Tahoma" w:cs="Tahoma"/>
          <w:sz w:val="24"/>
          <w:szCs w:val="24"/>
        </w:rPr>
        <w:t xml:space="preserve"> A</w:t>
      </w:r>
    </w:p>
    <w:p w:rsidR="00824974" w:rsidRPr="00A36941" w:rsidRDefault="00824974" w:rsidP="00824974">
      <w:pPr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   </w:t>
      </w:r>
      <w:r w:rsidRPr="00A36941">
        <w:rPr>
          <w:rFonts w:ascii="Tahoma" w:hAnsi="Tahoma" w:cs="Tahoma"/>
          <w:sz w:val="24"/>
          <w:szCs w:val="24"/>
          <w:lang w:val="en-US"/>
        </w:rPr>
        <w:t xml:space="preserve">    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بين أن:</w:t>
      </w:r>
      <w:r w:rsidRPr="00A36941">
        <w:rPr>
          <w:rFonts w:ascii="Tahoma" w:hAnsi="Tahoma" w:cs="Tahoma"/>
          <w:sz w:val="24"/>
          <w:szCs w:val="24"/>
        </w:rPr>
        <w:t xml:space="preserve"> </w:t>
      </w:r>
      <w:r w:rsidRPr="00A36941">
        <w:rPr>
          <w:rFonts w:ascii="Tahoma" w:hAnsi="Tahoma" w:cs="Tahoma"/>
          <w:position w:val="-14"/>
          <w:sz w:val="24"/>
          <w:szCs w:val="24"/>
        </w:rPr>
        <w:object w:dxaOrig="1740" w:dyaOrig="440">
          <v:shape id="_x0000_i1103" type="#_x0000_t75" style="width:87pt;height:22.5pt" o:ole="">
            <v:imagedata r:id="rId60" o:title=""/>
          </v:shape>
          <o:OLEObject Type="Embed" ProgID="Equation.DSMT4" ShapeID="_x0000_i1103" DrawAspect="Content" ObjectID="_1622213600" r:id="rId61"/>
        </w:object>
      </w:r>
      <w:r w:rsidRPr="00A36941">
        <w:rPr>
          <w:rFonts w:ascii="Tahoma" w:hAnsi="Tahoma" w:cs="Tahoma"/>
          <w:sz w:val="24"/>
          <w:szCs w:val="24"/>
        </w:rPr>
        <w:t xml:space="preserve"> </w:t>
      </w:r>
    </w:p>
    <w:p w:rsidR="00824974" w:rsidRPr="00A36941" w:rsidRDefault="00824974" w:rsidP="00824974">
      <w:pPr>
        <w:bidi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استنتج أن </w:t>
      </w:r>
      <w:r w:rsidRPr="00A36941">
        <w:rPr>
          <w:rFonts w:ascii="Tahoma" w:hAnsi="Tahoma" w:cs="Tahoma"/>
          <w:position w:val="-24"/>
          <w:sz w:val="24"/>
          <w:szCs w:val="24"/>
          <w:rtl/>
          <w:lang w:val="en-US" w:bidi="ar-DZ"/>
        </w:rPr>
        <w:object w:dxaOrig="1560" w:dyaOrig="620">
          <v:shape id="_x0000_i1050" type="#_x0000_t75" style="width:77.25pt;height:30.75pt" o:ole="">
            <v:imagedata r:id="rId62" o:title=""/>
          </v:shape>
          <o:OLEObject Type="Embed" ProgID="Equation.3" ShapeID="_x0000_i1050" DrawAspect="Content" ObjectID="_1622213601" r:id="rId63"/>
        </w:object>
      </w:r>
    </w:p>
    <w:p w:rsidR="00051F1B" w:rsidRDefault="00C839F4" w:rsidP="00051F1B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  <w:r>
        <w:rPr>
          <w:rFonts w:cs="MCS Taybah S_U heart." w:hint="cs"/>
          <w:sz w:val="40"/>
          <w:szCs w:val="40"/>
          <w:rtl/>
          <w:lang w:bidi="ar-DZ"/>
        </w:rPr>
        <w:t xml:space="preserve"> </w:t>
      </w:r>
    </w:p>
    <w:p w:rsidR="00E40C96" w:rsidRDefault="00E40C96" w:rsidP="00E40C96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</w:p>
    <w:p w:rsidR="00E40C96" w:rsidRDefault="00E40C96" w:rsidP="00E40C96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1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245D04" w:rsidRPr="00A36941" w:rsidRDefault="00245D04" w:rsidP="00245D04">
      <w:pPr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1) اكتب على الشكل </w:t>
      </w:r>
      <w:r w:rsidRPr="00A36941">
        <w:rPr>
          <w:rFonts w:ascii="Tahoma" w:hAnsi="Tahoma" w:cs="Tahoma"/>
          <w:position w:val="-10"/>
          <w:sz w:val="24"/>
          <w:szCs w:val="24"/>
          <w:lang w:val="en-US" w:bidi="ar-DZ"/>
        </w:rPr>
        <w:object w:dxaOrig="540" w:dyaOrig="380">
          <v:shape id="_x0000_i1051" type="#_x0000_t75" style="width:27pt;height:18.75pt" o:ole="">
            <v:imagedata r:id="rId64" o:title=""/>
          </v:shape>
          <o:OLEObject Type="Embed" ProgID="Equation.DSMT4" ShapeID="_x0000_i1051" DrawAspect="Content" ObjectID="_1622213602" r:id="rId65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حيث </w:t>
      </w:r>
      <w:r w:rsidRPr="00A36941">
        <w:rPr>
          <w:rFonts w:ascii="Tahoma" w:hAnsi="Tahoma" w:cs="Tahoma"/>
          <w:position w:val="-10"/>
          <w:sz w:val="24"/>
          <w:szCs w:val="24"/>
          <w:lang w:val="en-US" w:bidi="ar-DZ"/>
        </w:rPr>
        <w:object w:dxaOrig="240" w:dyaOrig="260">
          <v:shape id="_x0000_i1052" type="#_x0000_t75" style="width:12pt;height:12.75pt" o:ole="">
            <v:imagedata r:id="rId66" o:title=""/>
          </v:shape>
          <o:OLEObject Type="Embed" ProgID="Equation.DSMT4" ShapeID="_x0000_i1052" DrawAspect="Content" ObjectID="_1622213603" r:id="rId67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عدد صحيح نسبي كلاّ من العددين الآتيين:</w:t>
      </w:r>
    </w:p>
    <w:p w:rsidR="00245D04" w:rsidRPr="00A36941" w:rsidRDefault="00245D04" w:rsidP="00245D04">
      <w:pPr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</w:t>
      </w:r>
      <w:r w:rsidRPr="00A36941">
        <w:rPr>
          <w:rFonts w:ascii="Tahoma" w:hAnsi="Tahoma" w:cs="Tahoma"/>
          <w:position w:val="-12"/>
          <w:sz w:val="24"/>
          <w:szCs w:val="24"/>
          <w:lang w:val="en-US" w:bidi="ar-DZ"/>
        </w:rPr>
        <w:object w:dxaOrig="2799" w:dyaOrig="400">
          <v:shape id="_x0000_i1053" type="#_x0000_t75" style="width:140.25pt;height:19.5pt" o:ole="">
            <v:imagedata r:id="rId68" o:title=""/>
          </v:shape>
          <o:OLEObject Type="Embed" ProgID="Equation.DSMT4" ShapeID="_x0000_i1053" DrawAspect="Content" ObjectID="_1622213604" r:id="rId69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وَ </w:t>
      </w:r>
      <w:r w:rsidRPr="00A36941">
        <w:rPr>
          <w:rFonts w:ascii="Tahoma" w:hAnsi="Tahoma" w:cs="Tahoma"/>
          <w:position w:val="-18"/>
          <w:sz w:val="24"/>
          <w:szCs w:val="24"/>
          <w:lang w:val="en-US" w:bidi="ar-DZ"/>
        </w:rPr>
        <w:object w:dxaOrig="2960" w:dyaOrig="580">
          <v:shape id="_x0000_i1054" type="#_x0000_t75" style="width:147.75pt;height:29.25pt" o:ole="">
            <v:imagedata r:id="rId70" o:title=""/>
          </v:shape>
          <o:OLEObject Type="Embed" ProgID="Equation.DSMT4" ShapeID="_x0000_i1054" DrawAspect="Content" ObjectID="_1622213605" r:id="rId71"/>
        </w:object>
      </w:r>
    </w:p>
    <w:p w:rsidR="00C839F4" w:rsidRPr="00A36941" w:rsidRDefault="00245D04" w:rsidP="00245D04">
      <w:pPr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2) تحقق من أنّ </w:t>
      </w:r>
      <w:r w:rsidRPr="00A36941">
        <w:rPr>
          <w:rFonts w:ascii="Tahoma" w:hAnsi="Tahoma" w:cs="Tahoma"/>
          <w:position w:val="-24"/>
          <w:sz w:val="24"/>
          <w:szCs w:val="24"/>
          <w:lang w:val="en-US" w:bidi="ar-DZ"/>
        </w:rPr>
        <w:object w:dxaOrig="300" w:dyaOrig="620">
          <v:shape id="_x0000_i1055" type="#_x0000_t75" style="width:15pt;height:30.75pt" o:ole="">
            <v:imagedata r:id="rId72" o:title=""/>
          </v:shape>
          <o:OLEObject Type="Embed" ProgID="Equation.DSMT4" ShapeID="_x0000_i1055" DrawAspect="Content" ObjectID="_1622213606" r:id="rId73"/>
        </w:objec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هو عدد طبيعي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2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245D04" w:rsidRPr="00A36941" w:rsidRDefault="00245D04" w:rsidP="00245D04">
      <w:pPr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b/>
          <w:bCs/>
          <w:sz w:val="24"/>
          <w:szCs w:val="24"/>
          <w:lang w:val="en-US" w:bidi="ar-DZ"/>
        </w:rPr>
        <w:t xml:space="preserve">A          </w:t>
      </w:r>
      <w:r w:rsidRPr="00A36941">
        <w:rPr>
          <w:rFonts w:ascii="Tahoma" w:hAnsi="Tahoma" w:cs="Tahoma"/>
          <w:b/>
          <w:bCs/>
          <w:sz w:val="24"/>
          <w:szCs w:val="24"/>
          <w:rtl/>
          <w:lang w:val="en-US" w:bidi="ar-DZ"/>
        </w:rPr>
        <w:t xml:space="preserve"> و</w:t>
      </w:r>
      <w:r w:rsidRPr="00A36941">
        <w:rPr>
          <w:rFonts w:ascii="Tahoma" w:hAnsi="Tahoma" w:cs="Tahoma"/>
          <w:b/>
          <w:bCs/>
          <w:sz w:val="24"/>
          <w:szCs w:val="24"/>
          <w:lang w:val="en-US" w:bidi="ar-DZ"/>
        </w:rPr>
        <w:t>B</w:t>
      </w:r>
      <w:r w:rsidRPr="00A36941">
        <w:rPr>
          <w:rFonts w:ascii="Tahoma" w:hAnsi="Tahoma" w:cs="Tahoma"/>
          <w:b/>
          <w:bCs/>
          <w:sz w:val="24"/>
          <w:szCs w:val="24"/>
          <w:rtl/>
          <w:lang w:val="en-US" w:bidi="ar-DZ"/>
        </w:rPr>
        <w:t xml:space="preserve">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>عددان حقيقيان حيث:</w:t>
      </w:r>
    </w:p>
    <w:p w:rsidR="00245D04" w:rsidRPr="00A36941" w:rsidRDefault="00A36941" w:rsidP="00A36941">
      <w:pPr>
        <w:tabs>
          <w:tab w:val="right" w:pos="142"/>
        </w:tabs>
        <w:bidi/>
        <w:spacing w:after="0"/>
        <w:rPr>
          <w:rFonts w:ascii="Tahoma" w:hAnsi="Tahoma" w:cs="Tahoma"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position w:val="-8"/>
          <w:sz w:val="24"/>
          <w:szCs w:val="24"/>
          <w:lang w:val="en-US" w:bidi="ar-DZ"/>
        </w:rPr>
        <w:object w:dxaOrig="2380" w:dyaOrig="360">
          <v:shape id="_x0000_i1056" type="#_x0000_t75" style="width:118.5pt;height:18pt" o:ole="">
            <v:imagedata r:id="rId74" o:title=""/>
          </v:shape>
          <o:OLEObject Type="Embed" ProgID="Equation.DSMT4" ShapeID="_x0000_i1056" DrawAspect="Content" ObjectID="_1622213607" r:id="rId75"/>
        </w:object>
      </w:r>
      <w:r w:rsidR="00245D04" w:rsidRPr="00A36941">
        <w:rPr>
          <w:rFonts w:ascii="Tahoma" w:hAnsi="Tahoma" w:cs="Tahoma"/>
          <w:b/>
          <w:bCs/>
          <w:sz w:val="24"/>
          <w:szCs w:val="24"/>
          <w:lang w:val="en-US" w:bidi="ar-DZ"/>
        </w:rPr>
        <w:t xml:space="preserve">      </w:t>
      </w:r>
      <w:r w:rsidR="00245D04" w:rsidRPr="00A36941">
        <w:rPr>
          <w:rFonts w:ascii="Tahoma" w:hAnsi="Tahoma" w:cs="Tahoma"/>
          <w:position w:val="-8"/>
          <w:sz w:val="24"/>
          <w:szCs w:val="24"/>
          <w:lang w:val="en-US" w:bidi="ar-DZ"/>
        </w:rPr>
        <w:object w:dxaOrig="2180" w:dyaOrig="360">
          <v:shape id="_x0000_i1100" type="#_x0000_t75" style="width:109.5pt;height:18pt" o:ole="">
            <v:imagedata r:id="rId76" o:title=""/>
          </v:shape>
          <o:OLEObject Type="Embed" ProgID="Equation.DSMT4" ShapeID="_x0000_i1100" DrawAspect="Content" ObjectID="_1622213608" r:id="rId77"/>
        </w:object>
      </w:r>
      <w:r w:rsidR="00245D04" w:rsidRPr="00A36941">
        <w:rPr>
          <w:rFonts w:ascii="Tahoma" w:hAnsi="Tahoma" w:cs="Tahoma"/>
          <w:b/>
          <w:bCs/>
          <w:sz w:val="24"/>
          <w:szCs w:val="24"/>
          <w:lang w:val="en-US" w:bidi="ar-DZ"/>
        </w:rPr>
        <w:t xml:space="preserve">         </w:t>
      </w:r>
      <w:r w:rsidR="00245D04"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1 ـ </w:t>
      </w: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بسط </w:t>
      </w:r>
      <w:r w:rsidR="00245D04"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كلا من العددين </w:t>
      </w:r>
      <w:r w:rsidR="00245D04" w:rsidRPr="00A36941">
        <w:rPr>
          <w:rFonts w:ascii="Tahoma" w:hAnsi="Tahoma" w:cs="Tahoma"/>
          <w:b/>
          <w:bCs/>
          <w:sz w:val="24"/>
          <w:szCs w:val="24"/>
          <w:lang w:val="en-US" w:bidi="ar-DZ"/>
        </w:rPr>
        <w:t>B,A</w:t>
      </w:r>
      <w:r w:rsidR="00245D04"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</w:t>
      </w:r>
    </w:p>
    <w:p w:rsidR="00C839F4" w:rsidRPr="00A36941" w:rsidRDefault="00245D04" w:rsidP="00A36941">
      <w:pPr>
        <w:bidi/>
        <w:spacing w:after="0"/>
        <w:rPr>
          <w:rFonts w:ascii="Tahoma" w:hAnsi="Tahoma" w:cs="Tahoma"/>
          <w:b/>
          <w:bCs/>
          <w:sz w:val="24"/>
          <w:szCs w:val="24"/>
          <w:rtl/>
          <w:lang w:val="en-US" w:bidi="ar-DZ"/>
        </w:rPr>
      </w:pPr>
      <w:r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 2 ـ أحسب القيمة المضبوطة لكل من العددين:</w:t>
      </w:r>
      <w:r w:rsidR="00A36941" w:rsidRPr="00A36941">
        <w:rPr>
          <w:rFonts w:ascii="Tahoma" w:hAnsi="Tahoma" w:cs="Tahoma"/>
          <w:sz w:val="24"/>
          <w:szCs w:val="24"/>
          <w:rtl/>
          <w:lang w:val="en-US" w:bidi="ar-DZ"/>
        </w:rPr>
        <w:t xml:space="preserve"> </w:t>
      </w:r>
      <w:r w:rsidR="00A36941" w:rsidRPr="00A36941">
        <w:rPr>
          <w:rFonts w:ascii="Tahoma" w:hAnsi="Tahoma" w:cs="Tahoma"/>
          <w:position w:val="-24"/>
          <w:sz w:val="24"/>
          <w:szCs w:val="24"/>
          <w:lang w:val="en-US" w:bidi="ar-DZ"/>
        </w:rPr>
        <w:object w:dxaOrig="1480" w:dyaOrig="639">
          <v:shape id="_x0000_i1057" type="#_x0000_t75" style="width:73.5pt;height:31.5pt" o:ole="">
            <v:imagedata r:id="rId78" o:title=""/>
          </v:shape>
          <o:OLEObject Type="Embed" ProgID="Equation.DSMT4" ShapeID="_x0000_i1057" DrawAspect="Content" ObjectID="_1622213609" r:id="rId79"/>
        </w:object>
      </w:r>
      <w:r w:rsidRPr="00A36941">
        <w:rPr>
          <w:rFonts w:ascii="Tahoma" w:hAnsi="Tahoma" w:cs="Tahoma"/>
          <w:b/>
          <w:bCs/>
          <w:sz w:val="24"/>
          <w:szCs w:val="24"/>
          <w:rtl/>
          <w:lang w:val="en-US" w:bidi="ar-DZ"/>
        </w:rPr>
        <w:t xml:space="preserve"> 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</w:t>
      </w:r>
      <w:proofErr w:type="gramStart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رقم 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03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A36941" w:rsidRPr="00A36941" w:rsidRDefault="00A36941" w:rsidP="00A36941">
      <w:pPr>
        <w:bidi/>
        <w:rPr>
          <w:rFonts w:ascii="Tahoma" w:hAnsi="Tahoma" w:cs="Tahoma"/>
          <w:sz w:val="24"/>
          <w:szCs w:val="24"/>
          <w:rtl/>
          <w:lang w:bidi="ar-DZ"/>
        </w:rPr>
      </w:pPr>
      <w:proofErr w:type="gramStart"/>
      <w:r w:rsidRPr="00A36941">
        <w:rPr>
          <w:rFonts w:ascii="Tahoma" w:hAnsi="Tahoma" w:cs="Tahoma"/>
          <w:sz w:val="24"/>
          <w:szCs w:val="24"/>
          <w:rtl/>
          <w:lang w:bidi="ar-DZ"/>
        </w:rPr>
        <w:t>ليكن :</w:t>
      </w:r>
      <w:proofErr w:type="gramEnd"/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A36941">
        <w:rPr>
          <w:rFonts w:ascii="Tahoma" w:hAnsi="Tahoma" w:cs="Tahoma"/>
          <w:position w:val="-28"/>
          <w:sz w:val="24"/>
          <w:szCs w:val="24"/>
          <w:lang w:bidi="ar-DZ"/>
        </w:rPr>
        <w:object w:dxaOrig="2659" w:dyaOrig="680">
          <v:shape id="_x0000_i1058" type="#_x0000_t75" style="width:132.75pt;height:33.75pt" o:ole="">
            <v:imagedata r:id="rId36" o:title=""/>
          </v:shape>
          <o:OLEObject Type="Embed" ProgID="Equation.DSMT4" ShapeID="_x0000_i1058" DrawAspect="Content" ObjectID="_1622213610" r:id="rId80"/>
        </w:object>
      </w:r>
    </w:p>
    <w:p w:rsidR="00A36941" w:rsidRPr="00A36941" w:rsidRDefault="00A36941" w:rsidP="00A36941">
      <w:pPr>
        <w:bidi/>
        <w:rPr>
          <w:rFonts w:ascii="Tahoma" w:hAnsi="Tahoma" w:cs="Tahoma"/>
          <w:sz w:val="24"/>
          <w:szCs w:val="24"/>
          <w:rtl/>
          <w:lang w:bidi="ar-DZ"/>
        </w:rPr>
      </w:pPr>
      <w:r w:rsidRPr="00A36941">
        <w:rPr>
          <w:rFonts w:ascii="Tahoma" w:hAnsi="Tahoma" w:cs="Tahoma"/>
          <w:sz w:val="24"/>
          <w:szCs w:val="24"/>
          <w:rtl/>
          <w:lang w:bidi="ar-DZ"/>
        </w:rPr>
        <w:t xml:space="preserve">  بين </w:t>
      </w:r>
      <w:proofErr w:type="gramStart"/>
      <w:r w:rsidRPr="00A36941">
        <w:rPr>
          <w:rFonts w:ascii="Tahoma" w:hAnsi="Tahoma" w:cs="Tahoma"/>
          <w:sz w:val="24"/>
          <w:szCs w:val="24"/>
          <w:rtl/>
          <w:lang w:bidi="ar-DZ"/>
        </w:rPr>
        <w:t>أن :</w:t>
      </w:r>
      <w:proofErr w:type="gramEnd"/>
      <w:r w:rsidRPr="00A36941">
        <w:rPr>
          <w:rFonts w:ascii="Tahoma" w:hAnsi="Tahoma" w:cs="Tahoma"/>
          <w:position w:val="-8"/>
          <w:sz w:val="24"/>
          <w:szCs w:val="24"/>
          <w:lang w:bidi="ar-DZ"/>
        </w:rPr>
        <w:object w:dxaOrig="999" w:dyaOrig="360">
          <v:shape id="_x0000_i1059" type="#_x0000_t75" style="width:49.5pt;height:18pt" o:ole="">
            <v:imagedata r:id="rId38" o:title=""/>
          </v:shape>
          <o:OLEObject Type="Embed" ProgID="Equation.DSMT4" ShapeID="_x0000_i1059" DrawAspect="Content" ObjectID="_1622213611" r:id="rId81"/>
        </w:object>
      </w:r>
      <w:r w:rsidRPr="00A36941">
        <w:rPr>
          <w:rFonts w:ascii="Tahoma" w:hAnsi="Tahoma" w:cs="Tahoma"/>
          <w:sz w:val="24"/>
          <w:szCs w:val="24"/>
          <w:rtl/>
          <w:lang w:bidi="ar-DZ"/>
        </w:rPr>
        <w:t>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4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 :</w:t>
      </w:r>
      <w:proofErr w:type="gramEnd"/>
    </w:p>
    <w:p w:rsidR="00A36941" w:rsidRPr="007751A5" w:rsidRDefault="00A36941" w:rsidP="00A36941">
      <w:pPr>
        <w:bidi/>
        <w:spacing w:after="0"/>
        <w:rPr>
          <w:rFonts w:ascii="Tahoma" w:hAnsi="Tahoma" w:cs="Tahoma"/>
          <w:u w:val="double"/>
          <w:rtl/>
          <w:lang w:bidi="ar-DZ"/>
        </w:rPr>
      </w:pPr>
      <w:r w:rsidRPr="007751A5">
        <w:rPr>
          <w:rFonts w:ascii="Tahoma" w:hAnsi="Tahoma" w:cs="Tahoma"/>
          <w:rtl/>
          <w:lang w:bidi="ar-DZ"/>
        </w:rPr>
        <w:t xml:space="preserve">  1 </w:t>
      </w:r>
      <w:proofErr w:type="gramStart"/>
      <w:r w:rsidRPr="007751A5">
        <w:rPr>
          <w:rFonts w:ascii="Tahoma" w:hAnsi="Tahoma" w:cs="Tahoma"/>
          <w:rtl/>
          <w:lang w:bidi="ar-DZ"/>
        </w:rPr>
        <w:t>ـ)</w:t>
      </w:r>
      <w:proofErr w:type="spellStart"/>
      <w:r>
        <w:rPr>
          <w:rFonts w:ascii="Tahoma" w:hAnsi="Tahoma" w:cs="Tahoma" w:hint="cs"/>
          <w:rtl/>
          <w:lang w:bidi="ar-DZ"/>
        </w:rPr>
        <w:t>إجعل</w:t>
      </w:r>
      <w:proofErr w:type="spellEnd"/>
      <w:proofErr w:type="gramEnd"/>
      <w:r>
        <w:rPr>
          <w:rFonts w:ascii="Tahoma" w:hAnsi="Tahoma" w:cs="Tahoma" w:hint="cs"/>
          <w:rtl/>
          <w:lang w:bidi="ar-DZ"/>
        </w:rPr>
        <w:t xml:space="preserve"> مقام النسبة  </w:t>
      </w:r>
      <w:r w:rsidRPr="007751A5">
        <w:rPr>
          <w:rFonts w:ascii="Tahoma" w:hAnsi="Tahoma" w:cs="Tahoma"/>
          <w:rtl/>
          <w:lang w:bidi="ar-DZ"/>
        </w:rPr>
        <w:t xml:space="preserve"> </w:t>
      </w:r>
      <w:r w:rsidRPr="00590E49">
        <w:rPr>
          <w:rFonts w:ascii="Tahoma" w:hAnsi="Tahoma" w:cs="Tahoma"/>
          <w:position w:val="-32"/>
          <w:lang w:bidi="ar-DZ"/>
        </w:rPr>
        <w:object w:dxaOrig="820" w:dyaOrig="820">
          <v:shape id="_x0000_i1060" type="#_x0000_t75" style="width:41.25pt;height:41.25pt" o:ole="">
            <v:imagedata r:id="rId82" o:title=""/>
          </v:shape>
          <o:OLEObject Type="Embed" ProgID="Equation.DSMT4" ShapeID="_x0000_i1060" DrawAspect="Content" ObjectID="_1622213612" r:id="rId83"/>
        </w:object>
      </w:r>
      <w:r w:rsidRPr="007751A5">
        <w:rPr>
          <w:rFonts w:ascii="Tahoma" w:hAnsi="Tahoma" w:cs="Tahoma"/>
          <w:rtl/>
          <w:lang w:bidi="ar-DZ"/>
        </w:rPr>
        <w:t xml:space="preserve"> </w:t>
      </w:r>
      <w:r>
        <w:rPr>
          <w:rFonts w:ascii="Tahoma" w:hAnsi="Tahoma" w:cs="Tahoma"/>
          <w:lang w:bidi="ar-DZ"/>
        </w:rPr>
        <w:t xml:space="preserve"> </w:t>
      </w:r>
      <w:r>
        <w:rPr>
          <w:rFonts w:ascii="Tahoma" w:hAnsi="Tahoma" w:cs="Tahoma" w:hint="cs"/>
          <w:rtl/>
          <w:lang w:bidi="ar-DZ"/>
        </w:rPr>
        <w:t xml:space="preserve"> عدد ناطق    </w:t>
      </w:r>
      <w:r>
        <w:rPr>
          <w:rFonts w:ascii="Tahoma" w:hAnsi="Tahoma" w:cs="Tahoma"/>
          <w:lang w:bidi="ar-DZ"/>
        </w:rPr>
        <w:t xml:space="preserve"> </w:t>
      </w:r>
      <w:r w:rsidRPr="007751A5">
        <w:rPr>
          <w:rFonts w:ascii="Tahoma" w:hAnsi="Tahoma" w:cs="Tahoma"/>
          <w:rtl/>
          <w:lang w:bidi="ar-DZ"/>
        </w:rPr>
        <w:t xml:space="preserve"> </w:t>
      </w:r>
      <w:r>
        <w:rPr>
          <w:rFonts w:ascii="Tahoma" w:hAnsi="Tahoma" w:cs="Tahoma" w:hint="cs"/>
          <w:rtl/>
          <w:lang w:bidi="ar-DZ"/>
        </w:rPr>
        <w:t>.</w:t>
      </w:r>
    </w:p>
    <w:p w:rsidR="00A36941" w:rsidRDefault="00A36941" w:rsidP="00A36941">
      <w:pPr>
        <w:bidi/>
        <w:spacing w:after="0"/>
        <w:rPr>
          <w:rFonts w:ascii="Tahoma" w:hAnsi="Tahoma" w:cs="Tahoma"/>
          <w:rtl/>
          <w:lang w:bidi="ar-DZ"/>
        </w:rPr>
      </w:pPr>
      <w:r w:rsidRPr="007751A5">
        <w:rPr>
          <w:rFonts w:ascii="Tahoma" w:hAnsi="Tahoma" w:cs="Tahoma"/>
          <w:rtl/>
          <w:lang w:bidi="ar-DZ"/>
        </w:rPr>
        <w:t xml:space="preserve">2 </w:t>
      </w:r>
      <w:proofErr w:type="gramStart"/>
      <w:r w:rsidRPr="007751A5">
        <w:rPr>
          <w:rFonts w:ascii="Tahoma" w:hAnsi="Tahoma" w:cs="Tahoma"/>
          <w:rtl/>
          <w:lang w:bidi="ar-DZ"/>
        </w:rPr>
        <w:t xml:space="preserve">ـ)  </w:t>
      </w:r>
      <w:r>
        <w:rPr>
          <w:rFonts w:ascii="Tahoma" w:hAnsi="Tahoma" w:cs="Tahoma" w:hint="cs"/>
          <w:rtl/>
          <w:lang w:bidi="ar-DZ"/>
        </w:rPr>
        <w:t>أكتب</w:t>
      </w:r>
      <w:proofErr w:type="gramEnd"/>
      <w:r>
        <w:rPr>
          <w:rFonts w:ascii="Tahoma" w:hAnsi="Tahoma" w:cs="Tahoma" w:hint="cs"/>
          <w:rtl/>
          <w:lang w:bidi="ar-DZ"/>
        </w:rPr>
        <w:t xml:space="preserve"> العدد </w:t>
      </w:r>
      <w:r w:rsidRPr="004217E5">
        <w:rPr>
          <w:rFonts w:ascii="Tahoma" w:hAnsi="Tahoma" w:cs="Tahoma"/>
          <w:position w:val="-6"/>
          <w:lang w:bidi="ar-DZ"/>
        </w:rPr>
        <w:object w:dxaOrig="300" w:dyaOrig="360">
          <v:shape id="_x0000_i1061" type="#_x0000_t75" style="width:15pt;height:18pt" o:ole="">
            <v:imagedata r:id="rId84" o:title=""/>
          </v:shape>
          <o:OLEObject Type="Embed" ProgID="Equation.DSMT4" ShapeID="_x0000_i1061" DrawAspect="Content" ObjectID="_1622213613" r:id="rId85"/>
        </w:object>
      </w:r>
      <w:r>
        <w:rPr>
          <w:rFonts w:ascii="Tahoma" w:hAnsi="Tahoma" w:cs="Tahoma" w:hint="cs"/>
          <w:rtl/>
          <w:lang w:bidi="ar-DZ"/>
        </w:rPr>
        <w:t xml:space="preserve">  على شكل </w:t>
      </w:r>
      <w:r w:rsidRPr="00D81376">
        <w:rPr>
          <w:rFonts w:ascii="Tahoma" w:hAnsi="Tahoma" w:cs="Tahoma"/>
          <w:position w:val="-8"/>
          <w:lang w:bidi="ar-DZ"/>
        </w:rPr>
        <w:object w:dxaOrig="660" w:dyaOrig="400">
          <v:shape id="_x0000_i1062" type="#_x0000_t75" style="width:33pt;height:19.5pt" o:ole="">
            <v:imagedata r:id="rId86" o:title=""/>
          </v:shape>
          <o:OLEObject Type="Embed" ProgID="Equation.DSMT4" ShapeID="_x0000_i1062" DrawAspect="Content" ObjectID="_1622213614" r:id="rId87"/>
        </w:object>
      </w:r>
      <w:r>
        <w:rPr>
          <w:rFonts w:ascii="Tahoma" w:hAnsi="Tahoma" w:cs="Tahoma" w:hint="cs"/>
          <w:rtl/>
          <w:lang w:bidi="ar-DZ"/>
        </w:rPr>
        <w:t xml:space="preserve">  حيث  </w:t>
      </w:r>
      <w:r w:rsidRPr="00CB5298">
        <w:rPr>
          <w:rFonts w:ascii="Tahoma" w:hAnsi="Tahoma" w:cs="Tahoma"/>
          <w:position w:val="-6"/>
          <w:lang w:bidi="ar-DZ"/>
        </w:rPr>
        <w:object w:dxaOrig="220" w:dyaOrig="240">
          <v:shape id="_x0000_i1063" type="#_x0000_t75" style="width:11.25pt;height:12pt" o:ole="">
            <v:imagedata r:id="rId88" o:title=""/>
          </v:shape>
          <o:OLEObject Type="Embed" ProgID="Equation.DSMT4" ShapeID="_x0000_i1063" DrawAspect="Content" ObjectID="_1622213615" r:id="rId89"/>
        </w:object>
      </w:r>
      <w:r w:rsidRPr="007751A5">
        <w:rPr>
          <w:rFonts w:ascii="Tahoma" w:hAnsi="Tahoma" w:cs="Tahoma"/>
          <w:rtl/>
          <w:lang w:bidi="ar-DZ"/>
        </w:rPr>
        <w:t xml:space="preserve">  </w:t>
      </w:r>
      <w:r>
        <w:rPr>
          <w:rFonts w:ascii="Tahoma" w:hAnsi="Tahoma" w:cs="Tahoma" w:hint="cs"/>
          <w:rtl/>
          <w:lang w:bidi="ar-DZ"/>
        </w:rPr>
        <w:t>عدد طبيعي .</w:t>
      </w:r>
      <w:r w:rsidRPr="007751A5">
        <w:rPr>
          <w:rFonts w:ascii="Tahoma" w:hAnsi="Tahoma" w:cs="Tahoma"/>
          <w:rtl/>
          <w:lang w:bidi="ar-DZ"/>
        </w:rPr>
        <w:t xml:space="preserve"> </w:t>
      </w:r>
      <w:r w:rsidRPr="00026DDC">
        <w:rPr>
          <w:rFonts w:ascii="Tahoma" w:hAnsi="Tahoma" w:cs="Tahoma"/>
          <w:position w:val="-8"/>
          <w:lang w:bidi="ar-DZ"/>
        </w:rPr>
        <w:object w:dxaOrig="3440" w:dyaOrig="400">
          <v:shape id="_x0000_i1064" type="#_x0000_t75" style="width:171.75pt;height:19.5pt" o:ole="">
            <v:imagedata r:id="rId90" o:title=""/>
          </v:shape>
          <o:OLEObject Type="Embed" ProgID="Equation.DSMT4" ShapeID="_x0000_i1064" DrawAspect="Content" ObjectID="_1622213616" r:id="rId91"/>
        </w:object>
      </w:r>
    </w:p>
    <w:p w:rsidR="00C839F4" w:rsidRPr="00ED7CF3" w:rsidRDefault="00A36941" w:rsidP="00ED7CF3">
      <w:pPr>
        <w:bidi/>
        <w:spacing w:after="0"/>
        <w:rPr>
          <w:rFonts w:ascii="Tahoma" w:hAnsi="Tahoma" w:cs="Tahoma"/>
          <w:rtl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      3 ـ) أحسب  </w:t>
      </w:r>
      <w:r w:rsidRPr="004217E5">
        <w:rPr>
          <w:rFonts w:ascii="Tahoma" w:hAnsi="Tahoma" w:cs="Tahoma"/>
          <w:position w:val="-6"/>
          <w:lang w:bidi="ar-DZ"/>
        </w:rPr>
        <w:object w:dxaOrig="300" w:dyaOrig="360">
          <v:shape id="_x0000_i1065" type="#_x0000_t75" style="width:15pt;height:18pt" o:ole="">
            <v:imagedata r:id="rId92" o:title=""/>
          </v:shape>
          <o:OLEObject Type="Embed" ProgID="Equation.DSMT4" ShapeID="_x0000_i1065" DrawAspect="Content" ObjectID="_1622213617" r:id="rId93"/>
        </w:object>
      </w:r>
      <w:r>
        <w:rPr>
          <w:rFonts w:ascii="Tahoma" w:hAnsi="Tahoma" w:cs="Tahoma" w:hint="cs"/>
          <w:rtl/>
          <w:lang w:bidi="ar-DZ"/>
        </w:rPr>
        <w:t xml:space="preserve"> بتقريب  </w:t>
      </w:r>
      <w:r w:rsidRPr="00CB5298">
        <w:rPr>
          <w:rFonts w:ascii="Tahoma" w:hAnsi="Tahoma" w:cs="Tahoma"/>
          <w:position w:val="-28"/>
          <w:lang w:bidi="ar-DZ"/>
        </w:rPr>
        <w:object w:dxaOrig="620" w:dyaOrig="720">
          <v:shape id="_x0000_i1066" type="#_x0000_t75" style="width:30.75pt;height:36.75pt" o:ole="">
            <v:imagedata r:id="rId94" o:title=""/>
          </v:shape>
          <o:OLEObject Type="Embed" ProgID="Equation.DSMT4" ShapeID="_x0000_i1066" DrawAspect="Content" ObjectID="_1622213618" r:id="rId95"/>
        </w:object>
      </w:r>
      <w:r>
        <w:rPr>
          <w:rFonts w:ascii="Tahoma" w:hAnsi="Tahoma" w:cs="Tahoma" w:hint="cs"/>
          <w:rtl/>
          <w:lang w:bidi="ar-DZ"/>
        </w:rPr>
        <w:t xml:space="preserve"> </w:t>
      </w:r>
      <w:r w:rsidRPr="007751A5">
        <w:rPr>
          <w:rFonts w:ascii="Tahoma" w:hAnsi="Tahoma" w:cs="Tahoma"/>
          <w:rtl/>
          <w:lang w:bidi="ar-DZ"/>
        </w:rPr>
        <w:t xml:space="preserve"> </w:t>
      </w:r>
      <w:r>
        <w:rPr>
          <w:rFonts w:ascii="Tahoma" w:hAnsi="Tahoma" w:cs="Tahoma" w:hint="cs"/>
          <w:rtl/>
          <w:lang w:bidi="ar-DZ"/>
        </w:rPr>
        <w:t>.</w:t>
      </w:r>
    </w:p>
    <w:p w:rsidR="00C839F4" w:rsidRPr="00E40C96" w:rsidRDefault="00C839F4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05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ED7CF3" w:rsidRPr="00233139" w:rsidRDefault="00ED7CF3" w:rsidP="00E40C96">
      <w:pPr>
        <w:bidi/>
        <w:spacing w:after="0" w:line="240" w:lineRule="auto"/>
        <w:rPr>
          <w:rFonts w:ascii="Tahoma" w:hAnsi="Tahoma" w:cs="Tahoma"/>
          <w:sz w:val="24"/>
          <w:szCs w:val="24"/>
          <w:u w:val="double"/>
          <w:rtl/>
        </w:rPr>
      </w:pP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) </w:t>
      </w:r>
      <w:r w:rsidRPr="00233139">
        <w:rPr>
          <w:rFonts w:ascii="Tahoma" w:hAnsi="Tahoma" w:cs="Tahoma"/>
          <w:sz w:val="24"/>
          <w:szCs w:val="24"/>
          <w:rtl/>
        </w:rPr>
        <w:t xml:space="preserve">إليك العددين A و B </w:t>
      </w:r>
      <w:proofErr w:type="gramStart"/>
      <w:r w:rsidRPr="00233139">
        <w:rPr>
          <w:rFonts w:ascii="Tahoma" w:hAnsi="Tahoma" w:cs="Tahoma"/>
          <w:sz w:val="24"/>
          <w:szCs w:val="24"/>
          <w:rtl/>
        </w:rPr>
        <w:t>حيث :</w:t>
      </w:r>
      <w:proofErr w:type="gramEnd"/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="00E40C96" w:rsidRPr="00233139">
        <w:rPr>
          <w:rFonts w:ascii="Tahoma" w:hAnsi="Tahoma" w:cs="Tahoma"/>
          <w:position w:val="-28"/>
          <w:sz w:val="24"/>
          <w:szCs w:val="24"/>
        </w:rPr>
        <w:object w:dxaOrig="940" w:dyaOrig="720">
          <v:shape id="_x0000_i1067" type="#_x0000_t75" style="width:63.75pt;height:36.75pt" o:ole="">
            <v:imagedata r:id="rId96" o:title=""/>
          </v:shape>
          <o:OLEObject Type="Embed" ProgID="Equation.3" ShapeID="_x0000_i1067" DrawAspect="Content" ObjectID="_1622213619" r:id="rId97"/>
        </w:object>
      </w:r>
      <w:r w:rsidRPr="00233139">
        <w:rPr>
          <w:rFonts w:ascii="Tahoma" w:hAnsi="Tahoma" w:cs="Tahoma"/>
          <w:sz w:val="24"/>
          <w:szCs w:val="24"/>
          <w:rtl/>
        </w:rPr>
        <w:t xml:space="preserve"> , </w:t>
      </w:r>
      <w:r w:rsidR="00E40C96" w:rsidRPr="00E40C96">
        <w:rPr>
          <w:rFonts w:ascii="Tahoma" w:hAnsi="Tahoma" w:cs="Tahoma"/>
          <w:position w:val="-8"/>
          <w:sz w:val="24"/>
          <w:szCs w:val="24"/>
        </w:rPr>
        <w:object w:dxaOrig="2299" w:dyaOrig="360">
          <v:shape id="_x0000_i1068" type="#_x0000_t75" style="width:124.5pt;height:25.5pt" o:ole="">
            <v:imagedata r:id="rId98" o:title=""/>
          </v:shape>
          <o:OLEObject Type="Embed" ProgID="Equation.DSMT4" ShapeID="_x0000_i1068" DrawAspect="Content" ObjectID="_1622213620" r:id="rId99"/>
        </w:object>
      </w:r>
    </w:p>
    <w:p w:rsidR="00ED7CF3" w:rsidRPr="00233139" w:rsidRDefault="00ED7CF3" w:rsidP="00ED7CF3">
      <w:pPr>
        <w:bidi/>
        <w:spacing w:after="0" w:line="240" w:lineRule="auto"/>
        <w:rPr>
          <w:rFonts w:ascii="Tahoma" w:hAnsi="Tahoma" w:cs="Tahoma"/>
          <w:sz w:val="24"/>
          <w:szCs w:val="24"/>
          <w:rtl/>
          <w:lang w:val="en-IE" w:bidi="ar-DZ"/>
        </w:rPr>
      </w:pPr>
      <w:r w:rsidRPr="00233139">
        <w:rPr>
          <w:rFonts w:ascii="Tahoma" w:hAnsi="Tahoma" w:cs="Tahoma"/>
          <w:sz w:val="24"/>
          <w:szCs w:val="24"/>
          <w:rtl/>
        </w:rPr>
        <w:t xml:space="preserve"> 1) </w: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ـ أكتب </w:t>
      </w:r>
      <w:r w:rsidRPr="00233139">
        <w:rPr>
          <w:rFonts w:ascii="Tahoma" w:hAnsi="Tahoma" w:cs="Tahoma"/>
          <w:sz w:val="24"/>
          <w:szCs w:val="24"/>
          <w:lang w:bidi="ar-DZ"/>
        </w:rPr>
        <w:t>A</w: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233139">
        <w:rPr>
          <w:rFonts w:ascii="Tahoma" w:hAnsi="Tahoma" w:cs="Tahoma"/>
          <w:sz w:val="24"/>
          <w:szCs w:val="24"/>
          <w:lang w:bidi="ar-DZ"/>
        </w:rPr>
        <w:t xml:space="preserve">  </w:t>
      </w:r>
      <w:r w:rsidRPr="00233139">
        <w:rPr>
          <w:rFonts w:ascii="Tahoma" w:hAnsi="Tahoma" w:cs="Tahoma"/>
          <w:sz w:val="24"/>
          <w:szCs w:val="24"/>
          <w:rtl/>
          <w:lang w:val="en-IE" w:bidi="ar-DZ"/>
        </w:rPr>
        <w:t xml:space="preserve">على شكل كسر مقامه عدد </w:t>
      </w:r>
      <w:proofErr w:type="gramStart"/>
      <w:r w:rsidRPr="00233139">
        <w:rPr>
          <w:rFonts w:ascii="Tahoma" w:hAnsi="Tahoma" w:cs="Tahoma"/>
          <w:sz w:val="24"/>
          <w:szCs w:val="24"/>
          <w:rtl/>
          <w:lang w:val="en-IE" w:bidi="ar-DZ"/>
        </w:rPr>
        <w:t>ناطق ؟</w:t>
      </w:r>
      <w:proofErr w:type="gramEnd"/>
      <w:r w:rsidRPr="00233139">
        <w:rPr>
          <w:rFonts w:ascii="Tahoma" w:hAnsi="Tahoma" w:cs="Tahoma"/>
          <w:sz w:val="24"/>
          <w:szCs w:val="24"/>
          <w:rtl/>
          <w:lang w:val="en-IE" w:bidi="ar-DZ"/>
        </w:rPr>
        <w:t xml:space="preserve"> </w:t>
      </w:r>
    </w:p>
    <w:p w:rsidR="00ED7CF3" w:rsidRDefault="00ED7CF3" w:rsidP="00ED7CF3">
      <w:pPr>
        <w:bidi/>
        <w:spacing w:after="0" w:line="240" w:lineRule="auto"/>
        <w:rPr>
          <w:rFonts w:ascii="Tahoma" w:hAnsi="Tahoma" w:cs="Tahoma"/>
          <w:sz w:val="24"/>
          <w:szCs w:val="24"/>
          <w:lang w:val="en-IE" w:bidi="ar-DZ"/>
        </w:rPr>
      </w:pPr>
      <w:r w:rsidRPr="00233139">
        <w:rPr>
          <w:rFonts w:ascii="Tahoma" w:hAnsi="Tahoma" w:cs="Tahoma"/>
          <w:sz w:val="24"/>
          <w:szCs w:val="24"/>
          <w:lang w:bidi="ar-DZ"/>
        </w:rPr>
        <w:t xml:space="preserve">  </w: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2) </w:t>
      </w:r>
      <w:r w:rsidRPr="00233139">
        <w:rPr>
          <w:rFonts w:ascii="Tahoma" w:hAnsi="Tahoma" w:cs="Tahoma"/>
          <w:sz w:val="24"/>
          <w:szCs w:val="24"/>
          <w:rtl/>
          <w:lang w:val="en-IE" w:bidi="ar-DZ"/>
        </w:rPr>
        <w:t xml:space="preserve">ـ </w: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أكتب </w:t>
      </w:r>
      <w:r w:rsidRPr="00233139">
        <w:rPr>
          <w:rFonts w:ascii="Tahoma" w:hAnsi="Tahoma" w:cs="Tahoma"/>
          <w:sz w:val="24"/>
          <w:szCs w:val="24"/>
          <w:lang w:bidi="ar-DZ"/>
        </w:rPr>
        <w:t>B</w: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233139">
        <w:rPr>
          <w:rFonts w:ascii="Tahoma" w:hAnsi="Tahoma" w:cs="Tahoma"/>
          <w:sz w:val="24"/>
          <w:szCs w:val="24"/>
          <w:lang w:bidi="ar-DZ"/>
        </w:rPr>
        <w:t xml:space="preserve">  </w:t>
      </w:r>
      <w:r w:rsidRPr="00233139">
        <w:rPr>
          <w:rFonts w:ascii="Tahoma" w:hAnsi="Tahoma" w:cs="Tahoma"/>
          <w:sz w:val="24"/>
          <w:szCs w:val="24"/>
          <w:rtl/>
          <w:lang w:val="en-IE" w:bidi="ar-DZ"/>
        </w:rPr>
        <w:t xml:space="preserve">على شكل </w:t>
      </w:r>
      <w:r w:rsidRPr="00233139">
        <w:rPr>
          <w:rFonts w:ascii="Tahoma" w:hAnsi="Tahoma" w:cs="Tahoma"/>
          <w:position w:val="-8"/>
          <w:sz w:val="24"/>
          <w:szCs w:val="24"/>
          <w:lang w:val="en-IE" w:bidi="ar-DZ"/>
        </w:rPr>
        <w:object w:dxaOrig="499" w:dyaOrig="360">
          <v:shape id="_x0000_i1069" type="#_x0000_t75" style="width:36.75pt;height:18pt" o:ole="">
            <v:imagedata r:id="rId100" o:title=""/>
          </v:shape>
          <o:OLEObject Type="Embed" ProgID="Equation.3" ShapeID="_x0000_i1069" DrawAspect="Content" ObjectID="_1622213621" r:id="rId101"/>
        </w:object>
      </w:r>
      <w:r w:rsidRPr="00233139">
        <w:rPr>
          <w:rFonts w:ascii="Tahoma" w:hAnsi="Tahoma" w:cs="Tahoma"/>
          <w:sz w:val="24"/>
          <w:szCs w:val="24"/>
          <w:lang w:bidi="ar-DZ"/>
        </w:rPr>
        <w:t xml:space="preserve">   </w:t>
      </w:r>
      <w:proofErr w:type="gramStart"/>
      <w:r w:rsidRPr="00233139">
        <w:rPr>
          <w:rFonts w:ascii="Tahoma" w:hAnsi="Tahoma" w:cs="Tahoma"/>
          <w:sz w:val="24"/>
          <w:szCs w:val="24"/>
          <w:lang w:bidi="ar-DZ"/>
        </w:rPr>
        <w:t xml:space="preserve"> </w:t>
      </w:r>
      <w:r w:rsidRPr="00233139">
        <w:rPr>
          <w:rFonts w:ascii="Tahoma" w:hAnsi="Tahoma" w:cs="Tahoma"/>
          <w:sz w:val="24"/>
          <w:szCs w:val="24"/>
          <w:rtl/>
          <w:lang w:val="en-IE" w:bidi="ar-DZ"/>
        </w:rPr>
        <w:t xml:space="preserve"> .</w:t>
      </w:r>
      <w:proofErr w:type="gramEnd"/>
    </w:p>
    <w:p w:rsidR="008875C8" w:rsidRPr="00233139" w:rsidRDefault="008875C8" w:rsidP="008875C8">
      <w:pPr>
        <w:bidi/>
        <w:spacing w:after="0" w:line="240" w:lineRule="auto"/>
        <w:rPr>
          <w:rFonts w:ascii="Tahoma" w:hAnsi="Tahoma" w:cs="Tahoma"/>
          <w:sz w:val="24"/>
          <w:szCs w:val="24"/>
          <w:rtl/>
          <w:lang w:val="en-IE" w:bidi="ar-DZ"/>
        </w:rPr>
      </w:pPr>
      <w:proofErr w:type="spellStart"/>
      <w:r w:rsidRPr="003E62D7">
        <w:rPr>
          <w:rFonts w:cs="MCS Taybah S_U heart."/>
          <w:sz w:val="28"/>
          <w:szCs w:val="28"/>
          <w:lang w:bidi="ar-DZ"/>
        </w:rPr>
        <w:t>Belhocine</w:t>
      </w:r>
      <w:proofErr w:type="spellEnd"/>
      <w:r w:rsidRPr="003E62D7">
        <w:rPr>
          <w:rFonts w:cs="MCS Taybah S_U heart."/>
          <w:sz w:val="28"/>
          <w:szCs w:val="28"/>
          <w:lang w:bidi="ar-DZ"/>
        </w:rPr>
        <w:t xml:space="preserve"> : </w:t>
      </w:r>
      <w:hyperlink r:id="rId102" w:history="1">
        <w:r w:rsidRPr="003E62D7">
          <w:rPr>
            <w:rStyle w:val="Lienhypertexte"/>
            <w:rFonts w:cs="MCS Taybah S_U heart."/>
            <w:sz w:val="28"/>
            <w:szCs w:val="28"/>
            <w:lang w:bidi="ar-DZ"/>
          </w:rPr>
          <w:t>https://prof27math.weebly.com/</w:t>
        </w:r>
      </w:hyperlink>
    </w:p>
    <w:p w:rsidR="00C839F4" w:rsidRDefault="00C839F4" w:rsidP="00C839F4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</w:p>
    <w:p w:rsidR="008875C8" w:rsidRDefault="008875C8" w:rsidP="008875C8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  <w:bookmarkStart w:id="0" w:name="_GoBack"/>
      <w:bookmarkEnd w:id="0"/>
    </w:p>
    <w:p w:rsidR="00C839F4" w:rsidRPr="00E40C96" w:rsidRDefault="00C839F4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lastRenderedPageBreak/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17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ED7CF3" w:rsidRDefault="00ED7CF3" w:rsidP="00ED7CF3">
      <w:pPr>
        <w:bidi/>
        <w:spacing w:after="0"/>
        <w:rPr>
          <w:rFonts w:cs="Arabic Transparent"/>
          <w:sz w:val="32"/>
          <w:szCs w:val="32"/>
          <w:rtl/>
        </w:rPr>
      </w:pPr>
      <w:r>
        <w:rPr>
          <w:rFonts w:cs="Arabic Transparent" w:hint="cs"/>
          <w:sz w:val="32"/>
          <w:szCs w:val="32"/>
          <w:rtl/>
        </w:rPr>
        <w:t xml:space="preserve">      </w:t>
      </w:r>
      <w:r w:rsidRPr="002D52E1">
        <w:rPr>
          <w:rFonts w:cs="Arabic Transparent" w:hint="cs"/>
          <w:sz w:val="32"/>
          <w:szCs w:val="32"/>
          <w:rtl/>
        </w:rPr>
        <w:t xml:space="preserve">لتكن العبارة الجبرية </w:t>
      </w:r>
      <w:proofErr w:type="gramStart"/>
      <w:r>
        <w:rPr>
          <w:rFonts w:cs="Arabic Transparent"/>
          <w:sz w:val="32"/>
          <w:szCs w:val="32"/>
        </w:rPr>
        <w:t>A</w:t>
      </w:r>
      <w:r>
        <w:rPr>
          <w:rFonts w:cs="Arabic Transparent" w:hint="cs"/>
          <w:sz w:val="32"/>
          <w:szCs w:val="32"/>
          <w:rtl/>
        </w:rPr>
        <w:t xml:space="preserve"> :</w:t>
      </w:r>
      <w:proofErr w:type="gramEnd"/>
      <w:r>
        <w:rPr>
          <w:rFonts w:cs="Arabic Transparent" w:hint="cs"/>
          <w:sz w:val="32"/>
          <w:szCs w:val="32"/>
          <w:rtl/>
        </w:rPr>
        <w:t xml:space="preserve"> </w:t>
      </w:r>
      <w:r>
        <w:rPr>
          <w:rFonts w:cs="Arabic Transparent"/>
          <w:sz w:val="32"/>
          <w:szCs w:val="32"/>
        </w:rPr>
        <w:t xml:space="preserve"> </w:t>
      </w:r>
      <w:r w:rsidR="00486B9E" w:rsidRPr="00486B9E">
        <w:rPr>
          <w:rFonts w:cs="Arabic Transparent"/>
          <w:position w:val="-18"/>
          <w:sz w:val="32"/>
          <w:szCs w:val="32"/>
        </w:rPr>
        <w:object w:dxaOrig="1820" w:dyaOrig="480">
          <v:shape id="_x0000_i1102" type="#_x0000_t75" style="width:123.75pt;height:27pt" o:ole="">
            <v:imagedata r:id="rId103" o:title=""/>
          </v:shape>
          <o:OLEObject Type="Embed" ProgID="Equation.DSMT4" ShapeID="_x0000_i1102" DrawAspect="Content" ObjectID="_1622213622" r:id="rId104"/>
        </w:object>
      </w:r>
      <w:r>
        <w:rPr>
          <w:rFonts w:cs="Arabic Transparent" w:hint="cs"/>
          <w:sz w:val="32"/>
          <w:szCs w:val="32"/>
          <w:rtl/>
        </w:rPr>
        <w:t xml:space="preserve"> </w:t>
      </w:r>
      <w:r>
        <w:rPr>
          <w:rFonts w:cs="Arabic Transparent"/>
          <w:sz w:val="32"/>
          <w:szCs w:val="32"/>
        </w:rPr>
        <w:t>A =</w:t>
      </w:r>
      <w:r>
        <w:rPr>
          <w:rFonts w:cs="Arabic Transparent" w:hint="cs"/>
          <w:sz w:val="32"/>
          <w:szCs w:val="32"/>
          <w:rtl/>
        </w:rPr>
        <w:t xml:space="preserve">  .</w:t>
      </w:r>
    </w:p>
    <w:p w:rsidR="00C839F4" w:rsidRPr="00ED7CF3" w:rsidRDefault="00ED7CF3" w:rsidP="00ED7CF3">
      <w:pPr>
        <w:numPr>
          <w:ilvl w:val="0"/>
          <w:numId w:val="3"/>
        </w:numPr>
        <w:bidi/>
        <w:spacing w:after="0" w:line="240" w:lineRule="auto"/>
        <w:rPr>
          <w:rFonts w:cs="Arabic Transparent"/>
          <w:sz w:val="32"/>
          <w:szCs w:val="32"/>
          <w:rtl/>
        </w:rPr>
      </w:pPr>
      <w:r>
        <w:rPr>
          <w:rFonts w:cs="Arabic Transparent" w:hint="cs"/>
          <w:sz w:val="32"/>
          <w:szCs w:val="32"/>
          <w:rtl/>
        </w:rPr>
        <w:t xml:space="preserve">بسط العبارة </w:t>
      </w:r>
      <w:proofErr w:type="gramStart"/>
      <w:r>
        <w:rPr>
          <w:rFonts w:cs="Arabic Transparent"/>
          <w:sz w:val="32"/>
          <w:szCs w:val="32"/>
        </w:rPr>
        <w:t>A</w:t>
      </w:r>
      <w:r>
        <w:rPr>
          <w:rFonts w:cs="Arabic Transparent" w:hint="cs"/>
          <w:sz w:val="32"/>
          <w:szCs w:val="32"/>
          <w:rtl/>
        </w:rPr>
        <w:t xml:space="preserve">  .</w:t>
      </w:r>
      <w:proofErr w:type="gramEnd"/>
    </w:p>
    <w:p w:rsidR="00C839F4" w:rsidRPr="00E40C96" w:rsidRDefault="00C839F4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18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ED7CF3" w:rsidRPr="00160820" w:rsidRDefault="00ED7CF3" w:rsidP="006C66B2">
      <w:pPr>
        <w:bidi/>
        <w:spacing w:after="0"/>
        <w:rPr>
          <w:rFonts w:ascii="Tahoma" w:hAnsi="Tahoma" w:cs="Tahoma"/>
          <w:sz w:val="24"/>
          <w:szCs w:val="24"/>
        </w:rPr>
      </w:pP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   </w:t>
      </w:r>
      <w:proofErr w:type="gramStart"/>
      <w:r w:rsidRPr="00160820">
        <w:rPr>
          <w:rFonts w:ascii="Tahoma" w:hAnsi="Tahoma" w:cs="Tahoma"/>
          <w:sz w:val="24"/>
          <w:szCs w:val="24"/>
        </w:rPr>
        <w:t xml:space="preserve">a </w:t>
      </w:r>
      <w:r w:rsidRPr="00160820">
        <w:rPr>
          <w:rFonts w:ascii="Tahoma" w:hAnsi="Tahoma" w:cs="Tahoma"/>
          <w:sz w:val="24"/>
          <w:szCs w:val="24"/>
          <w:rtl/>
        </w:rPr>
        <w:t xml:space="preserve"> ,</w:t>
      </w:r>
      <w:proofErr w:type="gramEnd"/>
      <w:r w:rsidRPr="00160820">
        <w:rPr>
          <w:rFonts w:ascii="Tahoma" w:hAnsi="Tahoma" w:cs="Tahoma"/>
          <w:sz w:val="24"/>
          <w:szCs w:val="24"/>
          <w:rtl/>
        </w:rPr>
        <w:t xml:space="preserve"> </w:t>
      </w:r>
      <w:r w:rsidRPr="00160820">
        <w:rPr>
          <w:rFonts w:ascii="Tahoma" w:hAnsi="Tahoma" w:cs="Tahoma"/>
          <w:sz w:val="24"/>
          <w:szCs w:val="24"/>
        </w:rPr>
        <w:t>b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,عداد</w:t>
      </w:r>
      <w:r w:rsidR="006C66B2">
        <w:rPr>
          <w:rFonts w:ascii="Tahoma" w:hAnsi="Tahoma" w:cs="Tahoma" w:hint="cs"/>
          <w:sz w:val="24"/>
          <w:szCs w:val="24"/>
          <w:rtl/>
          <w:lang w:bidi="ar-DZ"/>
        </w:rPr>
        <w:t>ان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حقيقي</w:t>
      </w:r>
      <w:r w:rsidR="006C66B2">
        <w:rPr>
          <w:rFonts w:ascii="Tahoma" w:hAnsi="Tahoma" w:cs="Tahoma" w:hint="cs"/>
          <w:sz w:val="24"/>
          <w:szCs w:val="24"/>
          <w:rtl/>
          <w:lang w:bidi="ar-DZ"/>
        </w:rPr>
        <w:t>ان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حيث : </w:t>
      </w:r>
      <w:r w:rsidRPr="00160820">
        <w:rPr>
          <w:rFonts w:ascii="Tahoma" w:hAnsi="Tahoma" w:cs="Tahoma"/>
          <w:position w:val="-8"/>
          <w:sz w:val="24"/>
          <w:szCs w:val="24"/>
          <w:lang w:bidi="ar-DZ"/>
        </w:rPr>
        <w:object w:dxaOrig="460" w:dyaOrig="360">
          <v:shape id="_x0000_i1070" type="#_x0000_t75" style="width:23.25pt;height:18pt" o:ole="">
            <v:imagedata r:id="rId105" o:title=""/>
          </v:shape>
          <o:OLEObject Type="Embed" ProgID="Equation.3" ShapeID="_x0000_i1070" DrawAspect="Content" ObjectID="_1622213623" r:id="rId106"/>
        </w:objec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2 - </w:t>
      </w:r>
      <w:r w:rsidRPr="00160820">
        <w:rPr>
          <w:rFonts w:ascii="Tahoma" w:hAnsi="Tahoma" w:cs="Tahoma"/>
          <w:position w:val="-8"/>
          <w:sz w:val="24"/>
          <w:szCs w:val="24"/>
          <w:lang w:bidi="ar-DZ"/>
        </w:rPr>
        <w:object w:dxaOrig="480" w:dyaOrig="360">
          <v:shape id="_x0000_i1071" type="#_x0000_t75" style="width:24pt;height:18pt" o:ole="">
            <v:imagedata r:id="rId107" o:title=""/>
          </v:shape>
          <o:OLEObject Type="Embed" ProgID="Equation.3" ShapeID="_x0000_i1071" DrawAspect="Content" ObjectID="_1622213624" r:id="rId108"/>
        </w:objec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= </w:t>
      </w:r>
      <w:r w:rsidRPr="00160820">
        <w:rPr>
          <w:rFonts w:ascii="Tahoma" w:hAnsi="Tahoma" w:cs="Tahoma"/>
          <w:sz w:val="24"/>
          <w:szCs w:val="24"/>
        </w:rPr>
        <w:t>a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 ,   </w:t>
      </w:r>
      <w:r w:rsidRPr="00160820">
        <w:rPr>
          <w:rFonts w:ascii="Tahoma" w:hAnsi="Tahoma" w:cs="Tahoma"/>
          <w:position w:val="-28"/>
          <w:sz w:val="24"/>
          <w:szCs w:val="24"/>
          <w:lang w:bidi="ar-DZ"/>
        </w:rPr>
        <w:object w:dxaOrig="700" w:dyaOrig="720">
          <v:shape id="_x0000_i1072" type="#_x0000_t75" style="width:34.5pt;height:36.75pt" o:ole="">
            <v:imagedata r:id="rId109" o:title=""/>
          </v:shape>
          <o:OLEObject Type="Embed" ProgID="Equation.3" ShapeID="_x0000_i1072" DrawAspect="Content" ObjectID="_1622213625" r:id="rId110"/>
        </w:objec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=</w:t>
      </w:r>
      <w:r w:rsidRPr="00160820">
        <w:rPr>
          <w:rFonts w:ascii="Tahoma" w:hAnsi="Tahoma" w:cs="Tahoma"/>
          <w:sz w:val="24"/>
          <w:szCs w:val="24"/>
        </w:rPr>
        <w:t>b</w:t>
      </w:r>
      <w:r w:rsidRPr="00160820">
        <w:rPr>
          <w:rFonts w:ascii="Tahoma" w:hAnsi="Tahoma" w:cs="Tahoma"/>
          <w:sz w:val="24"/>
          <w:szCs w:val="24"/>
          <w:lang w:bidi="ar-DZ"/>
        </w:rPr>
        <w:t xml:space="preserve"> 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 ,  </w:t>
      </w:r>
    </w:p>
    <w:p w:rsidR="00ED7CF3" w:rsidRPr="00160820" w:rsidRDefault="00ED7CF3" w:rsidP="00160820">
      <w:pPr>
        <w:bidi/>
        <w:spacing w:after="0"/>
        <w:rPr>
          <w:rFonts w:ascii="Tahoma" w:hAnsi="Tahoma" w:cs="Tahoma"/>
          <w:sz w:val="24"/>
          <w:szCs w:val="24"/>
          <w:rtl/>
        </w:rPr>
      </w:pP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   1- اجعل مقام العدد</w:t>
      </w:r>
      <w:r w:rsidRPr="00160820">
        <w:rPr>
          <w:rFonts w:ascii="Tahoma" w:hAnsi="Tahoma" w:cs="Tahoma"/>
          <w:sz w:val="24"/>
          <w:szCs w:val="24"/>
        </w:rPr>
        <w:t xml:space="preserve">b </w:t>
      </w:r>
      <w:r w:rsidRPr="00160820">
        <w:rPr>
          <w:rFonts w:ascii="Tahoma" w:hAnsi="Tahoma" w:cs="Tahoma"/>
          <w:sz w:val="24"/>
          <w:szCs w:val="24"/>
          <w:rtl/>
        </w:rPr>
        <w:t xml:space="preserve">  عددا </w:t>
      </w:r>
      <w:proofErr w:type="gramStart"/>
      <w:r w:rsidRPr="00160820">
        <w:rPr>
          <w:rFonts w:ascii="Tahoma" w:hAnsi="Tahoma" w:cs="Tahoma"/>
          <w:sz w:val="24"/>
          <w:szCs w:val="24"/>
          <w:rtl/>
        </w:rPr>
        <w:t>ناطقا .</w:t>
      </w:r>
      <w:proofErr w:type="gramEnd"/>
    </w:p>
    <w:p w:rsidR="00ED7CF3" w:rsidRPr="00160820" w:rsidRDefault="00ED7CF3" w:rsidP="00160820">
      <w:pPr>
        <w:bidi/>
        <w:spacing w:after="0"/>
        <w:rPr>
          <w:rFonts w:ascii="Tahoma" w:hAnsi="Tahoma" w:cs="Tahoma"/>
          <w:sz w:val="24"/>
          <w:szCs w:val="24"/>
          <w:rtl/>
          <w:lang w:bidi="ar-DZ"/>
        </w:rPr>
      </w:pPr>
      <w:r w:rsidRPr="00160820">
        <w:rPr>
          <w:rFonts w:ascii="Tahoma" w:hAnsi="Tahoma" w:cs="Tahoma"/>
          <w:sz w:val="24"/>
          <w:szCs w:val="24"/>
          <w:rtl/>
        </w:rPr>
        <w:t xml:space="preserve">     2- بسط العدد </w:t>
      </w:r>
      <w:proofErr w:type="gramStart"/>
      <w:r w:rsidRPr="00160820">
        <w:rPr>
          <w:rFonts w:ascii="Tahoma" w:hAnsi="Tahoma" w:cs="Tahoma"/>
          <w:sz w:val="24"/>
          <w:szCs w:val="24"/>
        </w:rPr>
        <w:t>a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.</w:t>
      </w:r>
      <w:proofErr w:type="gramEnd"/>
    </w:p>
    <w:p w:rsidR="00C839F4" w:rsidRPr="00E40C96" w:rsidRDefault="00C839F4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19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160820" w:rsidRPr="00160820" w:rsidRDefault="00160820" w:rsidP="00160820">
      <w:pPr>
        <w:bidi/>
        <w:rPr>
          <w:rFonts w:ascii="Tahoma" w:hAnsi="Tahoma" w:cs="Tahoma"/>
          <w:b/>
          <w:bCs/>
          <w:sz w:val="24"/>
          <w:szCs w:val="24"/>
          <w:u w:val="single"/>
          <w:rtl/>
          <w:lang w:bidi="ar-DZ"/>
        </w:rPr>
      </w:pP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160820">
        <w:rPr>
          <w:rFonts w:ascii="Tahoma" w:hAnsi="Tahoma" w:cs="Tahoma"/>
          <w:sz w:val="24"/>
          <w:szCs w:val="24"/>
          <w:lang w:bidi="ar-DZ"/>
        </w:rPr>
        <w:t>B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عدد حيث    </w:t>
      </w:r>
      <w:r w:rsidR="003E62D7" w:rsidRPr="001E663A">
        <w:rPr>
          <w:rFonts w:ascii="Tahoma" w:hAnsi="Tahoma" w:cs="Tahoma"/>
          <w:noProof/>
          <w:position w:val="-8"/>
          <w:sz w:val="24"/>
          <w:szCs w:val="24"/>
          <w:lang w:val="en-US"/>
        </w:rPr>
        <w:drawing>
          <wp:inline distT="0" distB="0" distL="0" distR="0">
            <wp:extent cx="2019300" cy="342900"/>
            <wp:effectExtent l="0" t="0" r="0" b="0"/>
            <wp:docPr id="49" name="Imag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0820" w:rsidRPr="00160820" w:rsidRDefault="00160820" w:rsidP="00160820">
      <w:pPr>
        <w:numPr>
          <w:ilvl w:val="0"/>
          <w:numId w:val="4"/>
        </w:numPr>
        <w:bidi/>
        <w:spacing w:after="0" w:line="240" w:lineRule="auto"/>
        <w:rPr>
          <w:rFonts w:ascii="Tahoma" w:hAnsi="Tahoma" w:cs="Tahoma"/>
          <w:sz w:val="24"/>
          <w:szCs w:val="24"/>
          <w:lang w:bidi="ar-DZ"/>
        </w:rPr>
      </w:pP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ـ أكتب العدد </w:t>
      </w:r>
      <w:r w:rsidRPr="00160820">
        <w:rPr>
          <w:rFonts w:ascii="Tahoma" w:hAnsi="Tahoma" w:cs="Tahoma"/>
          <w:sz w:val="24"/>
          <w:szCs w:val="24"/>
          <w:lang w:bidi="ar-DZ"/>
        </w:rPr>
        <w:t>B</w:t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 على الشكل </w:t>
      </w:r>
      <w:r w:rsidR="003E62D7" w:rsidRPr="001E663A">
        <w:rPr>
          <w:rFonts w:ascii="Tahoma" w:hAnsi="Tahoma" w:cs="Tahoma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495300" cy="285750"/>
            <wp:effectExtent l="0" t="0" r="0" b="0"/>
            <wp:docPr id="50" name="Imag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820">
        <w:rPr>
          <w:rFonts w:ascii="Tahoma" w:hAnsi="Tahoma" w:cs="Tahoma"/>
          <w:sz w:val="24"/>
          <w:szCs w:val="24"/>
          <w:rtl/>
          <w:lang w:bidi="ar-DZ"/>
        </w:rPr>
        <w:t xml:space="preserve">حيث </w:t>
      </w:r>
      <w:r w:rsidR="003E62D7" w:rsidRPr="001E663A">
        <w:rPr>
          <w:rFonts w:ascii="Tahoma" w:hAnsi="Tahoma" w:cs="Tahoma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09550" cy="228600"/>
            <wp:effectExtent l="0" t="0" r="0" b="0"/>
            <wp:docPr id="51" name="Imag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820">
        <w:rPr>
          <w:rFonts w:ascii="Tahoma" w:hAnsi="Tahoma" w:cs="Tahoma"/>
          <w:sz w:val="24"/>
          <w:szCs w:val="24"/>
          <w:rtl/>
          <w:lang w:bidi="ar-DZ"/>
        </w:rPr>
        <w:t>عدد نسبي</w:t>
      </w:r>
    </w:p>
    <w:p w:rsidR="00ED7CF3" w:rsidRPr="00160820" w:rsidRDefault="00ED7CF3" w:rsidP="00ED7CF3">
      <w:pPr>
        <w:bidi/>
        <w:spacing w:after="0"/>
        <w:rPr>
          <w:rtl/>
        </w:rPr>
      </w:pPr>
    </w:p>
    <w:p w:rsidR="00ED7CF3" w:rsidRPr="00E40C96" w:rsidRDefault="00ED7CF3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20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ED5FA7" w:rsidRPr="00ED5FA7" w:rsidRDefault="00ED5FA7" w:rsidP="00ED5FA7">
      <w:pPr>
        <w:bidi/>
        <w:ind w:left="70"/>
        <w:rPr>
          <w:rFonts w:ascii="Tahoma" w:hAnsi="Tahoma" w:cs="Tahoma"/>
          <w:sz w:val="24"/>
          <w:szCs w:val="24"/>
          <w:rtl/>
          <w:lang w:bidi="ar-DZ"/>
        </w:rPr>
      </w:pPr>
      <w:proofErr w:type="gramStart"/>
      <w:r w:rsidRPr="00ED5FA7">
        <w:rPr>
          <w:rFonts w:ascii="Tahoma" w:hAnsi="Tahoma" w:cs="Tahoma"/>
          <w:sz w:val="24"/>
          <w:szCs w:val="24"/>
          <w:lang w:bidi="ar-DZ"/>
        </w:rPr>
        <w:t>a</w:t>
      </w:r>
      <w:proofErr w:type="gramEnd"/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و </w:t>
      </w:r>
      <w:r w:rsidRPr="00ED5FA7">
        <w:rPr>
          <w:rFonts w:ascii="Tahoma" w:hAnsi="Tahoma" w:cs="Tahoma"/>
          <w:sz w:val="24"/>
          <w:szCs w:val="24"/>
          <w:lang w:bidi="ar-DZ"/>
        </w:rPr>
        <w:t>b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عددان حيث :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a= </w:t>
      </w:r>
      <w:r w:rsidRPr="00ED5FA7">
        <w:rPr>
          <w:position w:val="-28"/>
          <w:lang w:eastAsia="ar-SA" w:bidi="ar-DZ"/>
        </w:rPr>
        <w:object w:dxaOrig="420" w:dyaOrig="660">
          <v:shape id="_x0000_i1104" type="#_x0000_t75" style="width:20.25pt;height:33pt" o:ole="">
            <v:imagedata r:id="rId114" o:title=""/>
          </v:shape>
          <o:OLEObject Type="Embed" ProgID="Equation.3" ShapeID="_x0000_i1104" DrawAspect="Content" ObjectID="_1622213626" r:id="rId115"/>
        </w:objec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 و    </w:t>
      </w:r>
      <w:r w:rsidRPr="00ED5FA7">
        <w:rPr>
          <w:position w:val="-28"/>
          <w:lang w:eastAsia="ar-SA" w:bidi="ar-DZ"/>
        </w:rPr>
        <w:object w:dxaOrig="720" w:dyaOrig="720">
          <v:shape id="_x0000_i1076" type="#_x0000_t75" style="width:36.75pt;height:36.75pt" o:ole="">
            <v:imagedata r:id="rId116" o:title=""/>
          </v:shape>
          <o:OLEObject Type="Embed" ProgID="Equation.3" ShapeID="_x0000_i1076" DrawAspect="Content" ObjectID="_1622213627" r:id="rId117"/>
        </w:objec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b =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    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    1ـ</w:t>
      </w:r>
      <w:r>
        <w:rPr>
          <w:rFonts w:ascii="Tahoma" w:hAnsi="Tahoma" w:cs="Tahoma" w:hint="cs"/>
          <w:sz w:val="24"/>
          <w:szCs w:val="24"/>
          <w:rtl/>
          <w:lang w:bidi="ar-DZ"/>
        </w:rPr>
        <w:t>)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أكتب كلا من </w:t>
      </w:r>
      <w:r w:rsidRPr="00ED5FA7">
        <w:rPr>
          <w:rFonts w:ascii="Tahoma" w:hAnsi="Tahoma" w:cs="Tahoma"/>
          <w:sz w:val="24"/>
          <w:szCs w:val="24"/>
          <w:lang w:bidi="ar-DZ"/>
        </w:rPr>
        <w:t>a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و</w:t>
      </w:r>
      <w:r w:rsidRPr="00ED5FA7">
        <w:rPr>
          <w:rFonts w:ascii="Tahoma" w:hAnsi="Tahoma" w:cs="Tahoma"/>
          <w:sz w:val="24"/>
          <w:szCs w:val="24"/>
          <w:lang w:bidi="ar-DZ"/>
        </w:rPr>
        <w:t>b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على شكل نسبة مقامها عدد ناطق </w:t>
      </w:r>
    </w:p>
    <w:p w:rsidR="00ED5FA7" w:rsidRPr="00ED5FA7" w:rsidRDefault="00ED5FA7" w:rsidP="00ED5FA7">
      <w:pPr>
        <w:bidi/>
        <w:ind w:left="337"/>
        <w:rPr>
          <w:rFonts w:ascii="Tahoma" w:hAnsi="Tahoma" w:cs="Tahoma"/>
          <w:sz w:val="24"/>
          <w:szCs w:val="24"/>
          <w:lang w:bidi="ar-DZ"/>
        </w:rPr>
      </w:pPr>
      <w:r w:rsidRPr="00ED5FA7">
        <w:rPr>
          <w:rFonts w:ascii="Tahoma" w:hAnsi="Tahoma" w:cs="Tahoma"/>
          <w:sz w:val="24"/>
          <w:szCs w:val="24"/>
          <w:rtl/>
          <w:lang w:bidi="ar-DZ"/>
        </w:rPr>
        <w:t>2ـ</w:t>
      </w:r>
      <w:r w:rsidRPr="00ED5FA7">
        <w:rPr>
          <w:rFonts w:ascii="Tahoma" w:hAnsi="Tahoma" w:cs="Tahoma" w:hint="cs"/>
          <w:sz w:val="24"/>
          <w:szCs w:val="24"/>
          <w:rtl/>
          <w:lang w:bidi="ar-DZ"/>
        </w:rPr>
        <w:t>)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أحسب </w:t>
      </w:r>
      <w:proofErr w:type="gramStart"/>
      <w:r w:rsidRPr="00ED5FA7">
        <w:rPr>
          <w:rFonts w:ascii="Tahoma" w:hAnsi="Tahoma" w:cs="Tahoma"/>
          <w:sz w:val="24"/>
          <w:szCs w:val="24"/>
          <w:rtl/>
          <w:lang w:bidi="ar-DZ"/>
        </w:rPr>
        <w:t>المجموع :</w:t>
      </w:r>
      <w:proofErr w:type="gramEnd"/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S = a + b 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 </w:t>
      </w: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</w:t>
      </w:r>
      <w:proofErr w:type="gramStart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رقم 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21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ED5FA7" w:rsidRPr="00ED5FA7" w:rsidRDefault="00ED5FA7" w:rsidP="00ED5FA7">
      <w:pPr>
        <w:bidi/>
        <w:spacing w:after="0" w:line="240" w:lineRule="auto"/>
        <w:ind w:left="360"/>
        <w:rPr>
          <w:rFonts w:ascii="Tahoma" w:hAnsi="Tahoma" w:cs="Tahoma"/>
          <w:sz w:val="24"/>
          <w:szCs w:val="24"/>
          <w:lang w:bidi="ar-DZ"/>
        </w:rPr>
      </w:pP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اكتب B على الشكل </w:t>
      </w:r>
      <w:r w:rsidRPr="00ED5FA7">
        <w:rPr>
          <w:rFonts w:ascii="Tahoma" w:hAnsi="Tahoma" w:cs="Tahoma"/>
          <w:position w:val="-8"/>
          <w:sz w:val="24"/>
          <w:szCs w:val="24"/>
          <w:lang w:bidi="ar-DZ"/>
        </w:rPr>
        <w:object w:dxaOrig="499" w:dyaOrig="360">
          <v:shape id="_x0000_i1077" type="#_x0000_t75" style="width:38.25pt;height:27.75pt" o:ole="">
            <v:imagedata r:id="rId118" o:title=""/>
          </v:shape>
          <o:OLEObject Type="Embed" ProgID="Equation.3" ShapeID="_x0000_i1077" DrawAspect="Content" ObjectID="_1622213628" r:id="rId119"/>
        </w:objec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حيث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a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عدد طبيعي  </w:t>
      </w:r>
      <w:r w:rsidRPr="00ED5FA7">
        <w:rPr>
          <w:rFonts w:ascii="Tahoma" w:hAnsi="Tahoma" w:cs="Tahoma"/>
          <w:position w:val="-8"/>
          <w:sz w:val="24"/>
          <w:szCs w:val="24"/>
          <w:lang w:bidi="ar-DZ"/>
        </w:rPr>
        <w:object w:dxaOrig="2260" w:dyaOrig="360">
          <v:shape id="_x0000_i1078" type="#_x0000_t75" style="width:128.25pt;height:20.25pt" o:ole="">
            <v:imagedata r:id="rId120" o:title=""/>
          </v:shape>
          <o:OLEObject Type="Embed" ProgID="Equation.3" ShapeID="_x0000_i1078" DrawAspect="Content" ObjectID="_1622213629" r:id="rId121"/>
        </w:objec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</w:t>
      </w: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22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ED5FA7" w:rsidRPr="00ED5FA7" w:rsidRDefault="00ED5FA7" w:rsidP="00ED5FA7">
      <w:pPr>
        <w:bidi/>
        <w:spacing w:after="0" w:line="240" w:lineRule="auto"/>
        <w:ind w:left="360"/>
        <w:rPr>
          <w:rFonts w:ascii="Tahoma" w:hAnsi="Tahoma" w:cs="Tahoma"/>
          <w:sz w:val="24"/>
          <w:szCs w:val="24"/>
          <w:lang w:bidi="ar-DZ"/>
        </w:rPr>
      </w:pP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اكتب B على الشكل </w:t>
      </w:r>
      <w:r w:rsidRPr="005F055E">
        <w:rPr>
          <w:b/>
          <w:bCs/>
          <w:position w:val="-8"/>
          <w:sz w:val="28"/>
          <w:szCs w:val="28"/>
          <w:lang w:bidi="ar-DZ"/>
        </w:rPr>
        <w:object w:dxaOrig="500" w:dyaOrig="360">
          <v:shape id="_x0000_i1079" type="#_x0000_t75" style="width:38.25pt;height:27.75pt" o:ole="">
            <v:imagedata r:id="rId122" o:title=""/>
          </v:shape>
          <o:OLEObject Type="Embed" ProgID="Equation.3" ShapeID="_x0000_i1079" DrawAspect="Content" ObjectID="_1622213630" r:id="rId123"/>
        </w:objec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حيث </w:t>
      </w:r>
      <w:r w:rsidRPr="00ED5FA7">
        <w:rPr>
          <w:rFonts w:ascii="Tahoma" w:hAnsi="Tahoma" w:cs="Tahoma"/>
          <w:sz w:val="24"/>
          <w:szCs w:val="24"/>
          <w:lang w:bidi="ar-DZ"/>
        </w:rPr>
        <w:t xml:space="preserve">a </w: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عدد طبيعي  </w:t>
      </w:r>
      <w:r w:rsidRPr="009A54FC">
        <w:rPr>
          <w:rFonts w:hint="cs"/>
          <w:b/>
          <w:bCs/>
          <w:position w:val="-8"/>
          <w:sz w:val="28"/>
          <w:szCs w:val="28"/>
          <w:lang w:bidi="ar-DZ"/>
        </w:rPr>
        <w:object w:dxaOrig="2120" w:dyaOrig="360">
          <v:shape id="_x0000_i1080" type="#_x0000_t75" style="width:120.75pt;height:20.25pt" o:ole="">
            <v:imagedata r:id="rId124" o:title=""/>
          </v:shape>
          <o:OLEObject Type="Embed" ProgID="Equation.3" ShapeID="_x0000_i1080" DrawAspect="Content" ObjectID="_1622213631" r:id="rId125"/>
        </w:object>
      </w:r>
      <w:r w:rsidRPr="00ED5FA7">
        <w:rPr>
          <w:rFonts w:ascii="Tahoma" w:hAnsi="Tahoma" w:cs="Tahoma"/>
          <w:sz w:val="24"/>
          <w:szCs w:val="24"/>
          <w:rtl/>
          <w:lang w:bidi="ar-DZ"/>
        </w:rPr>
        <w:t xml:space="preserve"> </w:t>
      </w:r>
    </w:p>
    <w:p w:rsidR="00ED7CF3" w:rsidRPr="00E40C96" w:rsidRDefault="00ED7CF3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23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ED5FA7" w:rsidRDefault="00ED5FA7" w:rsidP="00ED5FA7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  <w:r w:rsidRPr="00ED5FA7">
        <w:rPr>
          <w:b/>
          <w:bCs/>
          <w:position w:val="-8"/>
          <w:sz w:val="28"/>
          <w:szCs w:val="28"/>
          <w:lang w:bidi="ar-DZ"/>
        </w:rPr>
        <w:object w:dxaOrig="2780" w:dyaOrig="360">
          <v:shape id="_x0000_i1081" type="#_x0000_t75" style="width:178.5pt;height:23.25pt" o:ole="">
            <v:imagedata r:id="rId126" o:title=""/>
          </v:shape>
          <o:OLEObject Type="Embed" ProgID="Equation.DSMT4" ShapeID="_x0000_i1081" DrawAspect="Content" ObjectID="_1622213632" r:id="rId127"/>
        </w:object>
      </w:r>
    </w:p>
    <w:p w:rsidR="008875C8" w:rsidRPr="008875C8" w:rsidRDefault="00ED5FA7" w:rsidP="008875C8">
      <w:pPr>
        <w:bidi/>
        <w:spacing w:after="0" w:line="240" w:lineRule="auto"/>
        <w:rPr>
          <w:rFonts w:ascii="Tahoma" w:hAnsi="Tahoma" w:cs="Tahoma"/>
          <w:sz w:val="24"/>
          <w:szCs w:val="24"/>
          <w:rtl/>
          <w:lang w:bidi="ar-DZ"/>
        </w:rPr>
      </w:pP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اكتب B على الشكل </w:t>
      </w:r>
      <w:r w:rsidRPr="007D2430">
        <w:rPr>
          <w:rFonts w:ascii="Tahoma" w:hAnsi="Tahoma" w:cs="Tahoma"/>
          <w:position w:val="-8"/>
          <w:sz w:val="24"/>
          <w:szCs w:val="24"/>
          <w:lang w:bidi="ar-DZ"/>
        </w:rPr>
        <w:object w:dxaOrig="499" w:dyaOrig="360">
          <v:shape id="_x0000_i1082" type="#_x0000_t75" style="width:38.25pt;height:27.75pt" o:ole="">
            <v:imagedata r:id="rId128" o:title=""/>
          </v:shape>
          <o:OLEObject Type="Embed" ProgID="Equation.3" ShapeID="_x0000_i1082" DrawAspect="Content" ObjectID="_1622213633" r:id="rId129"/>
        </w:objec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حيث </w:t>
      </w:r>
      <w:proofErr w:type="gramStart"/>
      <w:r w:rsidRPr="007D2430">
        <w:rPr>
          <w:rFonts w:ascii="Tahoma" w:hAnsi="Tahoma" w:cs="Tahoma"/>
          <w:sz w:val="24"/>
          <w:szCs w:val="24"/>
          <w:lang w:bidi="ar-DZ"/>
        </w:rPr>
        <w:t xml:space="preserve">a </w: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عـدد</w:t>
      </w:r>
      <w:proofErr w:type="gramEnd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طبيعي .</w:t>
      </w:r>
    </w:p>
    <w:p w:rsidR="00233139" w:rsidRDefault="00233139" w:rsidP="00051F1B">
      <w:pPr>
        <w:bidi/>
        <w:spacing w:after="0"/>
        <w:jc w:val="center"/>
        <w:rPr>
          <w:rFonts w:cs="Arabic Transparent"/>
          <w:sz w:val="28"/>
          <w:szCs w:val="28"/>
          <w:lang w:val="en-US" w:bidi="ar-DZ"/>
        </w:rPr>
      </w:pPr>
      <w:r w:rsidRPr="00233139">
        <w:rPr>
          <w:rFonts w:cs="Arabic Transparent"/>
          <w:bCs/>
          <w:position w:val="-18"/>
          <w:sz w:val="28"/>
          <w:szCs w:val="28"/>
          <w:lang w:bidi="ar-DZ"/>
        </w:rPr>
        <w:object w:dxaOrig="4380" w:dyaOrig="480">
          <v:shape id="_x0000_i1083" type="#_x0000_t75" style="width:273pt;height:26.25pt" o:ole="">
            <v:imagedata r:id="rId130" o:title=""/>
          </v:shape>
          <o:OLEObject Type="Embed" ProgID="Equation.DSMT4" ShapeID="_x0000_i1083" DrawAspect="Content" ObjectID="_1622213634" r:id="rId131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أكتب العبارة </w:t>
      </w:r>
      <w:r w:rsidRPr="007E0DCD">
        <w:rPr>
          <w:rFonts w:cs="Arabic Transparent"/>
          <w:bCs/>
          <w:position w:val="-4"/>
          <w:sz w:val="28"/>
          <w:szCs w:val="28"/>
          <w:lang w:bidi="ar-DZ"/>
        </w:rPr>
        <w:object w:dxaOrig="240" w:dyaOrig="260">
          <v:shape id="_x0000_i1084" type="#_x0000_t75" style="width:15.75pt;height:18pt" o:ole="">
            <v:imagedata r:id="rId132" o:title=""/>
          </v:shape>
          <o:OLEObject Type="Embed" ProgID="Equation.3" ShapeID="_x0000_i1084" DrawAspect="Content" ObjectID="_1622213635" r:id="rId133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على الشكل </w:t>
      </w:r>
      <w:r w:rsidRPr="007E0DCD">
        <w:rPr>
          <w:rFonts w:cs="Arabic Transparent"/>
          <w:bCs/>
          <w:position w:val="-8"/>
          <w:sz w:val="28"/>
          <w:szCs w:val="28"/>
          <w:lang w:bidi="ar-DZ"/>
        </w:rPr>
        <w:object w:dxaOrig="499" w:dyaOrig="360">
          <v:shape id="_x0000_i1085" type="#_x0000_t75" style="width:33.75pt;height:25.5pt" o:ole="">
            <v:imagedata r:id="rId134" o:title=""/>
          </v:shape>
          <o:OLEObject Type="Embed" ProgID="Equation.3" ShapeID="_x0000_i1085" DrawAspect="Content" ObjectID="_1622213636" r:id="rId135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233139" w:rsidRDefault="00233139" w:rsidP="00233139">
      <w:pPr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  <w:lang w:val="en-US" w:bidi="ar-DZ"/>
        </w:rPr>
      </w:pPr>
      <w:r>
        <w:rPr>
          <w:rFonts w:cs="Arabic Transparent" w:hint="cs"/>
          <w:sz w:val="28"/>
          <w:szCs w:val="28"/>
          <w:rtl/>
          <w:lang w:val="en-US" w:bidi="ar-DZ"/>
        </w:rPr>
        <w:t xml:space="preserve">أنشر ثم بسط العبارة </w:t>
      </w:r>
      <w:r w:rsidRPr="007E0DCD">
        <w:rPr>
          <w:rFonts w:cs="Arabic Transparent"/>
          <w:bCs/>
          <w:position w:val="-4"/>
          <w:sz w:val="28"/>
          <w:szCs w:val="28"/>
          <w:lang w:bidi="ar-DZ"/>
        </w:rPr>
        <w:object w:dxaOrig="240" w:dyaOrig="260">
          <v:shape id="_x0000_i1086" type="#_x0000_t75" style="width:15.75pt;height:18pt" o:ole="">
            <v:imagedata r:id="rId136" o:title=""/>
          </v:shape>
          <o:OLEObject Type="Embed" ProgID="Equation.3" ShapeID="_x0000_i1086" DrawAspect="Content" ObjectID="_1622213637" r:id="rId137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>.</w:t>
      </w:r>
    </w:p>
    <w:p w:rsidR="00233139" w:rsidRDefault="00233139" w:rsidP="00233139">
      <w:pPr>
        <w:numPr>
          <w:ilvl w:val="0"/>
          <w:numId w:val="13"/>
        </w:numPr>
        <w:bidi/>
        <w:spacing w:after="0"/>
        <w:rPr>
          <w:rFonts w:cs="Arabic Transparent"/>
          <w:sz w:val="28"/>
          <w:szCs w:val="28"/>
          <w:lang w:val="en-US" w:bidi="ar-DZ"/>
        </w:rPr>
      </w:pPr>
      <w:r>
        <w:rPr>
          <w:rFonts w:cs="Arabic Transparent" w:hint="cs"/>
          <w:sz w:val="28"/>
          <w:szCs w:val="28"/>
          <w:rtl/>
          <w:lang w:val="en-US" w:bidi="ar-DZ"/>
        </w:rPr>
        <w:t xml:space="preserve">اجعل مقام النسبة </w:t>
      </w:r>
      <w:r w:rsidRPr="007E0DCD">
        <w:rPr>
          <w:rFonts w:cs="Arabic Transparent"/>
          <w:bCs/>
          <w:position w:val="-24"/>
          <w:sz w:val="28"/>
          <w:szCs w:val="28"/>
          <w:lang w:bidi="ar-DZ"/>
        </w:rPr>
        <w:object w:dxaOrig="279" w:dyaOrig="620">
          <v:shape id="_x0000_i1087" type="#_x0000_t75" style="width:18.75pt;height:36.75pt" o:ole="">
            <v:imagedata r:id="rId138" o:title=""/>
          </v:shape>
          <o:OLEObject Type="Embed" ProgID="Equation.3" ShapeID="_x0000_i1087" DrawAspect="Content" ObjectID="_1622213638" r:id="rId139"/>
        </w:object>
      </w:r>
      <w:r>
        <w:rPr>
          <w:rFonts w:cs="Arabic Transparent" w:hint="cs"/>
          <w:sz w:val="28"/>
          <w:szCs w:val="28"/>
          <w:rtl/>
          <w:lang w:val="en-US" w:bidi="ar-DZ"/>
        </w:rPr>
        <w:t xml:space="preserve"> عدد ناطقا.</w:t>
      </w:r>
    </w:p>
    <w:p w:rsidR="008875C8" w:rsidRDefault="008875C8" w:rsidP="008875C8">
      <w:pPr>
        <w:bidi/>
        <w:spacing w:after="0"/>
        <w:rPr>
          <w:rFonts w:cs="Arabic Transparent"/>
          <w:sz w:val="28"/>
          <w:szCs w:val="28"/>
          <w:lang w:val="en-US" w:bidi="ar-DZ"/>
        </w:rPr>
      </w:pP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</w:t>
      </w:r>
      <w:proofErr w:type="gramStart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رقم 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12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7D2430" w:rsidRPr="006F45CA" w:rsidRDefault="007D2430" w:rsidP="007D2430">
      <w:pPr>
        <w:bidi/>
        <w:spacing w:after="0" w:line="240" w:lineRule="auto"/>
        <w:ind w:left="165"/>
        <w:rPr>
          <w:b/>
          <w:bCs/>
          <w:sz w:val="28"/>
          <w:szCs w:val="28"/>
          <w:rtl/>
          <w:lang w:bidi="ar-DZ"/>
        </w:rPr>
      </w:pPr>
      <w:r w:rsidRPr="006F45CA"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Pr="006F45CA">
        <w:rPr>
          <w:b/>
          <w:bCs/>
          <w:position w:val="-8"/>
          <w:sz w:val="28"/>
          <w:szCs w:val="28"/>
          <w:lang w:bidi="ar-DZ"/>
        </w:rPr>
        <w:object w:dxaOrig="2260" w:dyaOrig="360">
          <v:shape id="_x0000_i1088" type="#_x0000_t75" style="width:136.5pt;height:21.75pt" o:ole="">
            <v:imagedata r:id="rId140" o:title=""/>
          </v:shape>
          <o:OLEObject Type="Embed" ProgID="Equation.3" ShapeID="_x0000_i1088" DrawAspect="Content" ObjectID="_1622213639" r:id="rId141"/>
        </w:object>
      </w:r>
    </w:p>
    <w:p w:rsidR="00ED7CF3" w:rsidRPr="007D2430" w:rsidRDefault="007D2430" w:rsidP="007D2430">
      <w:pPr>
        <w:bidi/>
        <w:spacing w:after="0"/>
        <w:rPr>
          <w:rFonts w:ascii="Tahoma" w:hAnsi="Tahoma" w:cs="Tahoma"/>
          <w:sz w:val="24"/>
          <w:szCs w:val="24"/>
          <w:rtl/>
          <w:lang w:bidi="ar-DZ"/>
        </w:rPr>
      </w:pP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أكتب C على شكل  </w:t>
      </w:r>
      <w:r w:rsidRPr="007D2430">
        <w:rPr>
          <w:rFonts w:ascii="Tahoma" w:hAnsi="Tahoma" w:cs="Tahoma"/>
          <w:position w:val="-8"/>
          <w:sz w:val="24"/>
          <w:szCs w:val="24"/>
          <w:lang w:bidi="ar-DZ"/>
        </w:rPr>
        <w:object w:dxaOrig="499" w:dyaOrig="360">
          <v:shape id="_x0000_i1089" type="#_x0000_t75" style="width:31.5pt;height:23.25pt" o:ole="">
            <v:imagedata r:id="rId118" o:title=""/>
          </v:shape>
          <o:OLEObject Type="Embed" ProgID="Equation.3" ShapeID="_x0000_i1089" DrawAspect="Content" ObjectID="_1622213640" r:id="rId142"/>
        </w:objec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proofErr w:type="gramStart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حيث  </w:t>
      </w:r>
      <w:r w:rsidRPr="007D2430">
        <w:rPr>
          <w:rFonts w:ascii="Tahoma" w:hAnsi="Tahoma" w:cs="Tahoma"/>
          <w:sz w:val="24"/>
          <w:szCs w:val="24"/>
          <w:lang w:bidi="ar-DZ"/>
        </w:rPr>
        <w:t>a</w:t>
      </w:r>
      <w:proofErr w:type="gramEnd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عدد طبيعي</w:t>
      </w: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13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7D2430" w:rsidRPr="0080183F" w:rsidRDefault="007D2430" w:rsidP="007D2430">
      <w:pPr>
        <w:bidi/>
        <w:rPr>
          <w:b/>
          <w:bCs/>
          <w:sz w:val="28"/>
          <w:szCs w:val="28"/>
          <w:rtl/>
        </w:rPr>
      </w:pPr>
      <w:r w:rsidRPr="007D2430">
        <w:rPr>
          <w:rFonts w:ascii="Tahoma" w:hAnsi="Tahoma" w:cs="Tahoma"/>
          <w:position w:val="-8"/>
          <w:sz w:val="24"/>
          <w:szCs w:val="24"/>
        </w:rPr>
        <w:object w:dxaOrig="2160" w:dyaOrig="360">
          <v:shape id="_x0000_i1090" type="#_x0000_t75" style="width:136.5pt;height:22.5pt" o:ole="">
            <v:imagedata r:id="rId143" o:title=""/>
          </v:shape>
          <o:OLEObject Type="Embed" ProgID="Equation.DSMT4" ShapeID="_x0000_i1090" DrawAspect="Content" ObjectID="_1622213641" r:id="rId144"/>
        </w:object>
      </w:r>
      <w:r w:rsidRPr="0080183F">
        <w:rPr>
          <w:rFonts w:hint="cs"/>
          <w:b/>
          <w:bCs/>
          <w:sz w:val="28"/>
          <w:szCs w:val="28"/>
          <w:rtl/>
        </w:rPr>
        <w:t xml:space="preserve">  </w:t>
      </w:r>
    </w:p>
    <w:p w:rsidR="007D2430" w:rsidRPr="007D2430" w:rsidRDefault="007D2430" w:rsidP="007D2430">
      <w:pPr>
        <w:bidi/>
        <w:rPr>
          <w:rFonts w:ascii="Tahoma" w:hAnsi="Tahoma" w:cs="Tahoma"/>
          <w:sz w:val="24"/>
          <w:szCs w:val="24"/>
          <w:rtl/>
        </w:rPr>
      </w:pPr>
      <w:r w:rsidRPr="007D2430">
        <w:rPr>
          <w:rFonts w:ascii="Tahoma" w:hAnsi="Tahoma" w:cs="Tahoma"/>
          <w:sz w:val="24"/>
          <w:szCs w:val="24"/>
          <w:rtl/>
        </w:rPr>
        <w:t xml:space="preserve">أحسب D و أعط الناتج على الشكل  </w:t>
      </w:r>
      <w:r w:rsidRPr="007D2430">
        <w:rPr>
          <w:rFonts w:ascii="Tahoma" w:hAnsi="Tahoma" w:cs="Tahoma"/>
          <w:position w:val="-8"/>
          <w:sz w:val="24"/>
          <w:szCs w:val="24"/>
        </w:rPr>
        <w:object w:dxaOrig="560" w:dyaOrig="400">
          <v:shape id="_x0000_i1091" type="#_x0000_t75" style="width:27.75pt;height:19.5pt" o:ole="">
            <v:imagedata r:id="rId145" o:title=""/>
          </v:shape>
          <o:OLEObject Type="Embed" ProgID="Equation.3" ShapeID="_x0000_i1091" DrawAspect="Content" ObjectID="_1622213642" r:id="rId146"/>
        </w:object>
      </w:r>
      <w:r w:rsidRPr="007D2430">
        <w:rPr>
          <w:rFonts w:ascii="Tahoma" w:hAnsi="Tahoma" w:cs="Tahoma"/>
          <w:sz w:val="24"/>
          <w:szCs w:val="24"/>
          <w:rtl/>
        </w:rPr>
        <w:t xml:space="preserve"> حيث </w:t>
      </w:r>
      <w:r w:rsidRPr="007D2430">
        <w:rPr>
          <w:rFonts w:ascii="Tahoma" w:hAnsi="Tahoma" w:cs="Tahoma"/>
          <w:sz w:val="24"/>
          <w:szCs w:val="24"/>
        </w:rPr>
        <w:t xml:space="preserve">a ; b </w:t>
      </w:r>
      <w:r w:rsidRPr="007D2430">
        <w:rPr>
          <w:rFonts w:ascii="Tahoma" w:hAnsi="Tahoma" w:cs="Tahoma"/>
          <w:sz w:val="24"/>
          <w:szCs w:val="24"/>
          <w:rtl/>
        </w:rPr>
        <w:t xml:space="preserve">  </w:t>
      </w:r>
      <w:proofErr w:type="gramStart"/>
      <w:r w:rsidRPr="007D2430">
        <w:rPr>
          <w:rFonts w:ascii="Tahoma" w:hAnsi="Tahoma" w:cs="Tahoma"/>
          <w:sz w:val="24"/>
          <w:szCs w:val="24"/>
          <w:rtl/>
        </w:rPr>
        <w:t>طبيعيان .</w:t>
      </w:r>
      <w:proofErr w:type="gramEnd"/>
      <w:r w:rsidRPr="007D2430">
        <w:rPr>
          <w:rFonts w:ascii="Tahoma" w:hAnsi="Tahoma" w:cs="Tahoma"/>
          <w:sz w:val="24"/>
          <w:szCs w:val="24"/>
          <w:rtl/>
        </w:rPr>
        <w:t xml:space="preserve"> </w:t>
      </w:r>
    </w:p>
    <w:p w:rsidR="007D2430" w:rsidRPr="007D2430" w:rsidRDefault="007D2430" w:rsidP="007D2430">
      <w:pPr>
        <w:bidi/>
        <w:rPr>
          <w:rFonts w:ascii="Tahoma" w:hAnsi="Tahoma" w:cs="Tahoma"/>
          <w:sz w:val="24"/>
          <w:szCs w:val="24"/>
          <w:rtl/>
          <w:lang w:bidi="ar-DZ"/>
        </w:rPr>
      </w:pPr>
      <w:r w:rsidRPr="007D2430">
        <w:rPr>
          <w:rFonts w:ascii="Tahoma" w:hAnsi="Tahoma" w:cs="Tahoma"/>
          <w:sz w:val="24"/>
          <w:szCs w:val="24"/>
          <w:rtl/>
        </w:rPr>
        <w:t>2</w:t>
      </w:r>
      <w:proofErr w:type="gramStart"/>
      <w:r w:rsidRPr="007D2430">
        <w:rPr>
          <w:rFonts w:ascii="Tahoma" w:hAnsi="Tahoma" w:cs="Tahoma"/>
          <w:sz w:val="24"/>
          <w:szCs w:val="24"/>
          <w:rtl/>
        </w:rPr>
        <w:t>-  أثبت</w:t>
      </w:r>
      <w:proofErr w:type="gramEnd"/>
      <w:r w:rsidRPr="007D2430">
        <w:rPr>
          <w:rFonts w:ascii="Tahoma" w:hAnsi="Tahoma" w:cs="Tahoma"/>
          <w:sz w:val="24"/>
          <w:szCs w:val="24"/>
          <w:rtl/>
        </w:rPr>
        <w:t xml:space="preserve"> أن</w:t>
      </w:r>
      <w:r w:rsidRPr="007D2430">
        <w:rPr>
          <w:rFonts w:ascii="Tahoma" w:hAnsi="Tahoma" w:cs="Tahoma"/>
          <w:sz w:val="24"/>
          <w:szCs w:val="24"/>
        </w:rPr>
        <w:t xml:space="preserve"> </w:t>
      </w:r>
      <w:r w:rsidRPr="007D2430">
        <w:rPr>
          <w:rFonts w:ascii="Tahoma" w:hAnsi="Tahoma" w:cs="Tahoma"/>
          <w:position w:val="-10"/>
          <w:sz w:val="24"/>
          <w:szCs w:val="24"/>
        </w:rPr>
        <w:object w:dxaOrig="2079" w:dyaOrig="380">
          <v:shape id="_x0000_i1105" type="#_x0000_t75" style="width:130.5pt;height:23.25pt" o:ole="">
            <v:imagedata r:id="rId147" o:title=""/>
          </v:shape>
          <o:OLEObject Type="Embed" ProgID="Equation.3" ShapeID="_x0000_i1105" DrawAspect="Content" ObjectID="_1622213643" r:id="rId148"/>
        </w:object>
      </w:r>
      <w:r w:rsidRPr="007D2430">
        <w:rPr>
          <w:rFonts w:ascii="Tahoma" w:hAnsi="Tahoma" w:cs="Tahoma"/>
          <w:sz w:val="24"/>
          <w:szCs w:val="24"/>
          <w:rtl/>
        </w:rPr>
        <w:t xml:space="preserve">   عدد طبيعي . </w:t>
      </w: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رقم </w:t>
      </w:r>
      <w:proofErr w:type="gramStart"/>
      <w:r w:rsidR="00051F1B" w:rsidRPr="00E40C96">
        <w:rPr>
          <w:rFonts w:cs="MCS Taybah S_U heart." w:hint="cs"/>
          <w:sz w:val="32"/>
          <w:szCs w:val="32"/>
          <w:rtl/>
          <w:lang w:bidi="ar-DZ"/>
        </w:rPr>
        <w:t>14</w:t>
      </w: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: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 </w:t>
      </w:r>
    </w:p>
    <w:p w:rsidR="007D2430" w:rsidRPr="007D2430" w:rsidRDefault="007D2430" w:rsidP="007D2430">
      <w:pPr>
        <w:bidi/>
        <w:rPr>
          <w:rFonts w:ascii="Tahoma" w:hAnsi="Tahoma" w:cs="Tahoma"/>
          <w:sz w:val="24"/>
          <w:szCs w:val="24"/>
          <w:rtl/>
          <w:lang w:bidi="ar-DZ"/>
        </w:rPr>
      </w:pP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2) </w:t>
      </w:r>
      <w:proofErr w:type="gramStart"/>
      <w:r w:rsidRPr="007D2430">
        <w:rPr>
          <w:rFonts w:ascii="Tahoma" w:hAnsi="Tahoma" w:cs="Tahoma"/>
          <w:sz w:val="24"/>
          <w:szCs w:val="24"/>
          <w:rtl/>
          <w:lang w:bidi="ar-DZ"/>
        </w:rPr>
        <w:t>لتكن :</w:t>
      </w:r>
      <w:proofErr w:type="gramEnd"/>
      <w:r w:rsidRPr="007D2430">
        <w:rPr>
          <w:rFonts w:ascii="Tahoma" w:hAnsi="Tahoma" w:cs="Tahoma"/>
          <w:sz w:val="24"/>
          <w:szCs w:val="24"/>
          <w:lang w:bidi="ar-DZ"/>
        </w:rPr>
        <w:t xml:space="preserve">  </w:t>
      </w:r>
      <w:r w:rsidRPr="007D2430">
        <w:rPr>
          <w:rFonts w:ascii="Tahoma" w:hAnsi="Tahoma" w:cs="Tahoma"/>
          <w:position w:val="-10"/>
          <w:sz w:val="24"/>
          <w:szCs w:val="24"/>
          <w:lang w:bidi="ar-DZ"/>
        </w:rPr>
        <w:object w:dxaOrig="3860" w:dyaOrig="380">
          <v:shape id="_x0000_i1101" type="#_x0000_t75" style="width:281.25pt;height:27.75pt" o:ole="">
            <v:imagedata r:id="rId149" o:title=""/>
          </v:shape>
          <o:OLEObject Type="Embed" ProgID="Equation.3" ShapeID="_x0000_i1101" DrawAspect="Content" ObjectID="_1622213644" r:id="rId150"/>
        </w:objec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أ) أكتب </w:t>
      </w:r>
      <w:proofErr w:type="spellStart"/>
      <w:r w:rsidRPr="007D2430">
        <w:rPr>
          <w:rFonts w:ascii="Tahoma" w:hAnsi="Tahoma" w:cs="Tahoma"/>
          <w:sz w:val="24"/>
          <w:szCs w:val="24"/>
          <w:rtl/>
          <w:lang w:bidi="ar-DZ"/>
        </w:rPr>
        <w:t>Cعلى</w:t>
      </w:r>
      <w:proofErr w:type="spellEnd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شكل    </w:t>
      </w:r>
      <w:r w:rsidRPr="007D2430">
        <w:rPr>
          <w:rFonts w:ascii="Tahoma" w:hAnsi="Tahoma" w:cs="Tahoma"/>
          <w:position w:val="-8"/>
          <w:sz w:val="24"/>
          <w:szCs w:val="24"/>
          <w:lang w:bidi="ar-DZ"/>
        </w:rPr>
        <w:object w:dxaOrig="500" w:dyaOrig="360">
          <v:shape id="_x0000_i1092" type="#_x0000_t75" style="width:35.25pt;height:26.25pt" o:ole="">
            <v:imagedata r:id="rId118" o:title=""/>
          </v:shape>
          <o:OLEObject Type="Embed" ProgID="Equation.3" ShapeID="_x0000_i1092" DrawAspect="Content" ObjectID="_1622213645" r:id="rId151"/>
        </w:objec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 حيث a عدد طبيعي .</w:t>
      </w:r>
    </w:p>
    <w:p w:rsidR="007D2430" w:rsidRPr="007D2430" w:rsidRDefault="007D2430" w:rsidP="00233139">
      <w:pPr>
        <w:bidi/>
        <w:rPr>
          <w:rFonts w:ascii="Tahoma" w:hAnsi="Tahoma" w:cs="Tahoma"/>
          <w:sz w:val="24"/>
          <w:szCs w:val="24"/>
          <w:rtl/>
          <w:lang w:bidi="ar-DZ"/>
        </w:rPr>
      </w:pP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ب) </w:t>
      </w:r>
      <w:proofErr w:type="spellStart"/>
      <w:r w:rsidRPr="007D2430">
        <w:rPr>
          <w:rFonts w:ascii="Tahoma" w:hAnsi="Tahoma" w:cs="Tahoma"/>
          <w:sz w:val="24"/>
          <w:szCs w:val="24"/>
          <w:rtl/>
          <w:lang w:bidi="ar-DZ"/>
        </w:rPr>
        <w:t>أكتبD</w:t>
      </w:r>
      <w:proofErr w:type="spellEnd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على شكل  </w:t>
      </w:r>
      <w:r w:rsidRPr="007D2430">
        <w:rPr>
          <w:rFonts w:ascii="Tahoma" w:hAnsi="Tahoma" w:cs="Tahoma"/>
          <w:position w:val="-8"/>
          <w:sz w:val="24"/>
          <w:szCs w:val="24"/>
          <w:lang w:bidi="ar-DZ"/>
        </w:rPr>
        <w:object w:dxaOrig="820" w:dyaOrig="360">
          <v:shape id="_x0000_i1093" type="#_x0000_t75" style="width:60pt;height:26.25pt" o:ole="">
            <v:imagedata r:id="rId152" o:title=""/>
          </v:shape>
          <o:OLEObject Type="Embed" ProgID="Equation.3" ShapeID="_x0000_i1093" DrawAspect="Content" ObjectID="_1622213646" r:id="rId153"/>
        </w:object>
      </w:r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حيث </w:t>
      </w:r>
      <w:proofErr w:type="spellStart"/>
      <w:r w:rsidRPr="007D2430">
        <w:rPr>
          <w:rFonts w:ascii="Tahoma" w:hAnsi="Tahoma" w:cs="Tahoma"/>
          <w:sz w:val="24"/>
          <w:szCs w:val="24"/>
          <w:rtl/>
          <w:lang w:bidi="ar-DZ"/>
        </w:rPr>
        <w:t>b;c</w:t>
      </w:r>
      <w:proofErr w:type="spellEnd"/>
      <w:r w:rsidRPr="007D2430">
        <w:rPr>
          <w:rFonts w:ascii="Tahoma" w:hAnsi="Tahoma" w:cs="Tahoma"/>
          <w:sz w:val="24"/>
          <w:szCs w:val="24"/>
          <w:rtl/>
          <w:lang w:bidi="ar-DZ"/>
        </w:rPr>
        <w:t xml:space="preserve"> طبيعيان </w:t>
      </w:r>
    </w:p>
    <w:p w:rsidR="009528A0" w:rsidRPr="00E40C96" w:rsidRDefault="00ED7CF3" w:rsidP="00051F1B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hint="cs"/>
          <w:sz w:val="32"/>
          <w:szCs w:val="32"/>
          <w:rtl/>
        </w:rPr>
        <w:t xml:space="preserve"> </w:t>
      </w:r>
      <w:r w:rsidRPr="00E40C96">
        <w:rPr>
          <w:rFonts w:cs="MCS Taybah S_U heart." w:hint="cs"/>
          <w:sz w:val="32"/>
          <w:szCs w:val="32"/>
          <w:rtl/>
          <w:lang w:bidi="ar-DZ"/>
        </w:rPr>
        <w:t>التمرين رقم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15</w:t>
      </w:r>
      <w:r w:rsidR="007D2430" w:rsidRPr="00E40C96">
        <w:rPr>
          <w:rFonts w:cs="MCS Taybah S_U heart." w:hint="cs"/>
          <w:sz w:val="32"/>
          <w:szCs w:val="32"/>
          <w:rtl/>
          <w:lang w:bidi="ar-DZ"/>
        </w:rPr>
        <w:t>:</w:t>
      </w:r>
    </w:p>
    <w:p w:rsidR="00233139" w:rsidRPr="00233139" w:rsidRDefault="00233139" w:rsidP="00233139">
      <w:pPr>
        <w:numPr>
          <w:ilvl w:val="0"/>
          <w:numId w:val="11"/>
        </w:numPr>
        <w:bidi/>
        <w:spacing w:after="0" w:line="240" w:lineRule="auto"/>
        <w:rPr>
          <w:rFonts w:ascii="Tahoma" w:hAnsi="Tahoma" w:cs="Tahoma"/>
          <w:sz w:val="24"/>
          <w:szCs w:val="24"/>
          <w:rtl/>
          <w:lang w:bidi="ar-DZ"/>
        </w:rPr>
      </w:pP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    </w:t>
      </w:r>
      <w:r w:rsidRPr="00233139">
        <w:rPr>
          <w:rFonts w:ascii="Tahoma" w:hAnsi="Tahoma" w:cs="Tahoma"/>
          <w:position w:val="-8"/>
          <w:sz w:val="24"/>
          <w:szCs w:val="24"/>
          <w:lang w:bidi="ar-DZ"/>
        </w:rPr>
        <w:object w:dxaOrig="2260" w:dyaOrig="360">
          <v:shape id="_x0000_i1094" type="#_x0000_t75" style="width:136.5pt;height:21.75pt" o:ole="">
            <v:imagedata r:id="rId140" o:title=""/>
          </v:shape>
          <o:OLEObject Type="Embed" ProgID="Equation.3" ShapeID="_x0000_i1094" DrawAspect="Content" ObjectID="_1622213647" r:id="rId154"/>
        </w:object>
      </w:r>
    </w:p>
    <w:p w:rsidR="00233139" w:rsidRPr="00233139" w:rsidRDefault="00233139" w:rsidP="00233139">
      <w:pPr>
        <w:bidi/>
        <w:ind w:left="165"/>
        <w:rPr>
          <w:rFonts w:ascii="Tahoma" w:hAnsi="Tahoma" w:cs="Tahoma"/>
          <w:sz w:val="24"/>
          <w:szCs w:val="24"/>
          <w:u w:val="single"/>
        </w:rPr>
      </w:pP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أكتب C على شكل  </w:t>
      </w:r>
      <w:r w:rsidRPr="00233139">
        <w:rPr>
          <w:rFonts w:ascii="Tahoma" w:hAnsi="Tahoma" w:cs="Tahoma"/>
          <w:position w:val="-8"/>
          <w:sz w:val="24"/>
          <w:szCs w:val="24"/>
          <w:lang w:bidi="ar-DZ"/>
        </w:rPr>
        <w:object w:dxaOrig="499" w:dyaOrig="360">
          <v:shape id="_x0000_i1095" type="#_x0000_t75" style="width:31.5pt;height:23.25pt" o:ole="">
            <v:imagedata r:id="rId118" o:title=""/>
          </v:shape>
          <o:OLEObject Type="Embed" ProgID="Equation.3" ShapeID="_x0000_i1095" DrawAspect="Content" ObjectID="_1622213648" r:id="rId155"/>
        </w:object>
      </w:r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</w:t>
      </w:r>
      <w:proofErr w:type="gramStart"/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حيث  </w:t>
      </w:r>
      <w:r w:rsidRPr="00233139">
        <w:rPr>
          <w:rFonts w:ascii="Tahoma" w:hAnsi="Tahoma" w:cs="Tahoma"/>
          <w:sz w:val="24"/>
          <w:szCs w:val="24"/>
          <w:lang w:bidi="ar-DZ"/>
        </w:rPr>
        <w:t>a</w:t>
      </w:r>
      <w:proofErr w:type="gramEnd"/>
      <w:r w:rsidRPr="00233139">
        <w:rPr>
          <w:rFonts w:ascii="Tahoma" w:hAnsi="Tahoma" w:cs="Tahoma"/>
          <w:sz w:val="24"/>
          <w:szCs w:val="24"/>
          <w:rtl/>
          <w:lang w:bidi="ar-DZ"/>
        </w:rPr>
        <w:t xml:space="preserve"> عدد طبيعي .</w:t>
      </w:r>
    </w:p>
    <w:p w:rsidR="00ED7CF3" w:rsidRPr="00E40C96" w:rsidRDefault="00ED7CF3" w:rsidP="00ED7CF3">
      <w:pPr>
        <w:bidi/>
        <w:spacing w:after="0"/>
        <w:rPr>
          <w:rFonts w:cs="MCS Taybah S_U heart."/>
          <w:sz w:val="32"/>
          <w:szCs w:val="32"/>
          <w:rtl/>
          <w:lang w:bidi="ar-DZ"/>
        </w:rPr>
      </w:pPr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التمرين </w:t>
      </w:r>
      <w:proofErr w:type="gramStart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رقم  </w:t>
      </w:r>
      <w:r w:rsidR="00051F1B" w:rsidRPr="00E40C96">
        <w:rPr>
          <w:rFonts w:cs="MCS Taybah S_U heart." w:hint="cs"/>
          <w:sz w:val="32"/>
          <w:szCs w:val="32"/>
          <w:rtl/>
          <w:lang w:bidi="ar-DZ"/>
        </w:rPr>
        <w:t>16</w:t>
      </w:r>
      <w:proofErr w:type="gramEnd"/>
      <w:r w:rsidRPr="00E40C96">
        <w:rPr>
          <w:rFonts w:cs="MCS Taybah S_U heart." w:hint="cs"/>
          <w:sz w:val="32"/>
          <w:szCs w:val="32"/>
          <w:rtl/>
          <w:lang w:bidi="ar-DZ"/>
        </w:rPr>
        <w:t xml:space="preserve">: </w:t>
      </w:r>
    </w:p>
    <w:p w:rsidR="00233139" w:rsidRPr="00233139" w:rsidRDefault="00233139" w:rsidP="00233139">
      <w:pPr>
        <w:bidi/>
        <w:spacing w:after="0"/>
        <w:rPr>
          <w:rFonts w:ascii="Tahoma" w:hAnsi="Tahoma" w:cs="Tahoma"/>
          <w:b/>
          <w:bCs/>
          <w:sz w:val="24"/>
          <w:szCs w:val="24"/>
          <w:u w:val="single"/>
          <w:rtl/>
          <w:lang w:val="en-US" w:bidi="ar-DZ"/>
        </w:rPr>
      </w:pPr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لتكن جمل العبارات </w:t>
      </w:r>
      <w:proofErr w:type="gramStart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التالية:   </w:t>
      </w:r>
      <w:proofErr w:type="gramEnd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   </w:t>
      </w:r>
      <w:r w:rsidRPr="00233139">
        <w:rPr>
          <w:rFonts w:ascii="Tahoma" w:hAnsi="Tahoma" w:cs="Tahoma"/>
          <w:bCs/>
          <w:position w:val="-32"/>
          <w:sz w:val="24"/>
          <w:szCs w:val="24"/>
          <w:lang w:bidi="ar-DZ"/>
        </w:rPr>
        <w:object w:dxaOrig="3120" w:dyaOrig="760">
          <v:shape id="_x0000_i1096" type="#_x0000_t75" style="width:211.5pt;height:45pt" o:ole="">
            <v:imagedata r:id="rId156" o:title=""/>
          </v:shape>
          <o:OLEObject Type="Embed" ProgID="Equation.DSMT4" ShapeID="_x0000_i1096" DrawAspect="Content" ObjectID="_1622213649" r:id="rId157"/>
        </w:object>
      </w:r>
    </w:p>
    <w:p w:rsidR="00233139" w:rsidRPr="00233139" w:rsidRDefault="00233139" w:rsidP="00233139">
      <w:pPr>
        <w:numPr>
          <w:ilvl w:val="0"/>
          <w:numId w:val="12"/>
        </w:num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بسط كلا </w:t>
      </w:r>
      <w:proofErr w:type="gramStart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>من :</w:t>
      </w:r>
      <w:proofErr w:type="gramEnd"/>
      <w:r w:rsidRPr="00233139">
        <w:rPr>
          <w:rFonts w:ascii="Tahoma" w:hAnsi="Tahoma" w:cs="Tahoma"/>
          <w:bCs/>
          <w:sz w:val="24"/>
          <w:szCs w:val="24"/>
          <w:rtl/>
          <w:lang w:bidi="ar-DZ"/>
        </w:rPr>
        <w:t xml:space="preserve"> </w:t>
      </w:r>
      <w:r w:rsidRPr="00233139">
        <w:rPr>
          <w:rFonts w:ascii="Tahoma" w:hAnsi="Tahoma" w:cs="Tahoma"/>
          <w:bCs/>
          <w:position w:val="-10"/>
          <w:sz w:val="24"/>
          <w:szCs w:val="24"/>
          <w:lang w:bidi="ar-DZ"/>
        </w:rPr>
        <w:object w:dxaOrig="540" w:dyaOrig="320">
          <v:shape id="_x0000_i1097" type="#_x0000_t75" style="width:36.75pt;height:20.25pt" o:ole="">
            <v:imagedata r:id="rId158" o:title=""/>
          </v:shape>
          <o:OLEObject Type="Embed" ProgID="Equation.DSMT4" ShapeID="_x0000_i1097" DrawAspect="Content" ObjectID="_1622213650" r:id="rId159"/>
        </w:object>
      </w:r>
      <w:r w:rsidRPr="00233139">
        <w:rPr>
          <w:rFonts w:ascii="Tahoma" w:hAnsi="Tahoma" w:cs="Tahoma"/>
          <w:sz w:val="24"/>
          <w:szCs w:val="24"/>
          <w:rtl/>
          <w:lang w:val="en-US" w:bidi="ar-DZ"/>
        </w:rPr>
        <w:t>.</w:t>
      </w:r>
    </w:p>
    <w:p w:rsidR="007D2430" w:rsidRDefault="00233139" w:rsidP="00233139">
      <w:pPr>
        <w:numPr>
          <w:ilvl w:val="0"/>
          <w:numId w:val="12"/>
        </w:num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بين دون </w:t>
      </w:r>
      <w:proofErr w:type="spellStart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>إستعمال</w:t>
      </w:r>
      <w:proofErr w:type="spellEnd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 الآلة الحاسبة أن </w:t>
      </w:r>
      <w:proofErr w:type="gramStart"/>
      <w:r w:rsidRPr="00233139">
        <w:rPr>
          <w:rFonts w:ascii="Tahoma" w:hAnsi="Tahoma" w:cs="Tahoma"/>
          <w:sz w:val="24"/>
          <w:szCs w:val="24"/>
          <w:rtl/>
          <w:lang w:val="en-US" w:bidi="ar-DZ"/>
        </w:rPr>
        <w:t>العدد :</w:t>
      </w:r>
      <w:proofErr w:type="gramEnd"/>
      <w:r w:rsidRPr="00233139">
        <w:rPr>
          <w:rFonts w:ascii="Tahoma" w:hAnsi="Tahoma" w:cs="Tahoma"/>
          <w:bCs/>
          <w:sz w:val="24"/>
          <w:szCs w:val="24"/>
          <w:rtl/>
          <w:lang w:bidi="ar-DZ"/>
        </w:rPr>
        <w:t xml:space="preserve"> </w:t>
      </w:r>
      <w:r w:rsidRPr="00233139">
        <w:rPr>
          <w:rFonts w:ascii="Tahoma" w:hAnsi="Tahoma" w:cs="Tahoma"/>
          <w:bCs/>
          <w:position w:val="-28"/>
          <w:sz w:val="24"/>
          <w:szCs w:val="24"/>
          <w:lang w:bidi="ar-DZ"/>
        </w:rPr>
        <w:object w:dxaOrig="660" w:dyaOrig="660">
          <v:shape id="_x0000_i1098" type="#_x0000_t75" style="width:44.25pt;height:41.25pt" o:ole="">
            <v:imagedata r:id="rId160" o:title=""/>
          </v:shape>
          <o:OLEObject Type="Embed" ProgID="Equation.3" ShapeID="_x0000_i1098" DrawAspect="Content" ObjectID="_1622213651" r:id="rId161"/>
        </w:object>
      </w:r>
      <w:r w:rsidRPr="00233139">
        <w:rPr>
          <w:rFonts w:ascii="Tahoma" w:hAnsi="Tahoma" w:cs="Tahoma"/>
          <w:sz w:val="24"/>
          <w:szCs w:val="24"/>
          <w:rtl/>
          <w:lang w:val="en-US" w:bidi="ar-DZ"/>
        </w:rPr>
        <w:t xml:space="preserve"> هو عدد طبيعي.</w:t>
      </w:r>
    </w:p>
    <w:p w:rsidR="008875C8" w:rsidRDefault="008875C8" w:rsidP="008875C8">
      <w:p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</w:p>
    <w:p w:rsidR="008875C8" w:rsidRDefault="008875C8" w:rsidP="008875C8">
      <w:p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</w:p>
    <w:p w:rsidR="008875C8" w:rsidRDefault="008875C8" w:rsidP="008875C8">
      <w:pPr>
        <w:bidi/>
        <w:spacing w:after="0" w:line="240" w:lineRule="auto"/>
        <w:rPr>
          <w:rFonts w:ascii="Tahoma" w:hAnsi="Tahoma" w:cs="Tahoma"/>
          <w:sz w:val="24"/>
          <w:szCs w:val="24"/>
          <w:lang w:val="en-US" w:bidi="ar-DZ"/>
        </w:rPr>
      </w:pPr>
    </w:p>
    <w:p w:rsidR="008875C8" w:rsidRPr="00233139" w:rsidRDefault="008875C8" w:rsidP="008875C8">
      <w:pPr>
        <w:bidi/>
        <w:spacing w:after="0" w:line="240" w:lineRule="auto"/>
        <w:rPr>
          <w:rFonts w:ascii="Tahoma" w:hAnsi="Tahoma" w:cs="Tahoma"/>
          <w:sz w:val="24"/>
          <w:szCs w:val="24"/>
          <w:rtl/>
          <w:lang w:val="en-US" w:bidi="ar-DZ"/>
        </w:rPr>
      </w:pPr>
      <w:proofErr w:type="spellStart"/>
      <w:r w:rsidRPr="003E62D7">
        <w:rPr>
          <w:rFonts w:cs="MCS Taybah S_U heart."/>
          <w:sz w:val="28"/>
          <w:szCs w:val="28"/>
          <w:lang w:bidi="ar-DZ"/>
        </w:rPr>
        <w:t>Belhocine</w:t>
      </w:r>
      <w:proofErr w:type="spellEnd"/>
      <w:r w:rsidRPr="003E62D7">
        <w:rPr>
          <w:rFonts w:cs="MCS Taybah S_U heart."/>
          <w:sz w:val="28"/>
          <w:szCs w:val="28"/>
          <w:lang w:bidi="ar-DZ"/>
        </w:rPr>
        <w:t xml:space="preserve"> : </w:t>
      </w:r>
      <w:hyperlink r:id="rId162" w:history="1">
        <w:r w:rsidRPr="003E62D7">
          <w:rPr>
            <w:rStyle w:val="Lienhypertexte"/>
            <w:rFonts w:cs="MCS Taybah S_U heart."/>
            <w:sz w:val="28"/>
            <w:szCs w:val="28"/>
            <w:lang w:bidi="ar-DZ"/>
          </w:rPr>
          <w:t>https://prof27math.weebly.com/</w:t>
        </w:r>
      </w:hyperlink>
    </w:p>
    <w:p w:rsidR="00ED7CF3" w:rsidRDefault="00ED7CF3" w:rsidP="00ED7CF3">
      <w:pPr>
        <w:bidi/>
        <w:spacing w:after="0"/>
        <w:rPr>
          <w:rFonts w:cs="MCS Taybah S_U heart."/>
          <w:sz w:val="40"/>
          <w:szCs w:val="40"/>
          <w:rtl/>
          <w:lang w:bidi="ar-DZ"/>
        </w:rPr>
      </w:pPr>
    </w:p>
    <w:sectPr w:rsidR="00ED7CF3" w:rsidSect="008875C8">
      <w:pgSz w:w="11906" w:h="16838"/>
      <w:pgMar w:top="142" w:right="282" w:bottom="426" w:left="284" w:header="0" w:footer="0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37A47" w:rsidRDefault="00F37A47" w:rsidP="008875C8">
      <w:pPr>
        <w:spacing w:after="0" w:line="240" w:lineRule="auto"/>
      </w:pPr>
      <w:r>
        <w:separator/>
      </w:r>
    </w:p>
  </w:endnote>
  <w:endnote w:type="continuationSeparator" w:id="0">
    <w:p w:rsidR="00F37A47" w:rsidRDefault="00F37A47" w:rsidP="008875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S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37A47" w:rsidRDefault="00F37A47" w:rsidP="008875C8">
      <w:pPr>
        <w:spacing w:after="0" w:line="240" w:lineRule="auto"/>
      </w:pPr>
      <w:r>
        <w:separator/>
      </w:r>
    </w:p>
  </w:footnote>
  <w:footnote w:type="continuationSeparator" w:id="0">
    <w:p w:rsidR="00F37A47" w:rsidRDefault="00F37A47" w:rsidP="008875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E000BC"/>
    <w:multiLevelType w:val="hybridMultilevel"/>
    <w:tmpl w:val="BE90493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1D70FEE"/>
    <w:multiLevelType w:val="hybridMultilevel"/>
    <w:tmpl w:val="AFCEDCC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182106A"/>
    <w:multiLevelType w:val="hybridMultilevel"/>
    <w:tmpl w:val="07FCBA7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63A172A"/>
    <w:multiLevelType w:val="hybridMultilevel"/>
    <w:tmpl w:val="A87AF3F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63592D"/>
    <w:multiLevelType w:val="hybridMultilevel"/>
    <w:tmpl w:val="B134990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076A2F"/>
    <w:multiLevelType w:val="hybridMultilevel"/>
    <w:tmpl w:val="B55C419A"/>
    <w:lvl w:ilvl="0" w:tplc="040C0011">
      <w:start w:val="1"/>
      <w:numFmt w:val="decimal"/>
      <w:lvlText w:val="%1)"/>
      <w:lvlJc w:val="left"/>
      <w:pPr>
        <w:ind w:left="1057" w:hanging="360"/>
      </w:pPr>
    </w:lvl>
    <w:lvl w:ilvl="1" w:tplc="040C0019" w:tentative="1">
      <w:start w:val="1"/>
      <w:numFmt w:val="lowerLetter"/>
      <w:lvlText w:val="%2."/>
      <w:lvlJc w:val="left"/>
      <w:pPr>
        <w:ind w:left="1777" w:hanging="360"/>
      </w:pPr>
    </w:lvl>
    <w:lvl w:ilvl="2" w:tplc="040C001B" w:tentative="1">
      <w:start w:val="1"/>
      <w:numFmt w:val="lowerRoman"/>
      <w:lvlText w:val="%3."/>
      <w:lvlJc w:val="right"/>
      <w:pPr>
        <w:ind w:left="2497" w:hanging="180"/>
      </w:pPr>
    </w:lvl>
    <w:lvl w:ilvl="3" w:tplc="040C000F" w:tentative="1">
      <w:start w:val="1"/>
      <w:numFmt w:val="decimal"/>
      <w:lvlText w:val="%4."/>
      <w:lvlJc w:val="left"/>
      <w:pPr>
        <w:ind w:left="3217" w:hanging="360"/>
      </w:pPr>
    </w:lvl>
    <w:lvl w:ilvl="4" w:tplc="040C0019" w:tentative="1">
      <w:start w:val="1"/>
      <w:numFmt w:val="lowerLetter"/>
      <w:lvlText w:val="%5."/>
      <w:lvlJc w:val="left"/>
      <w:pPr>
        <w:ind w:left="3937" w:hanging="360"/>
      </w:pPr>
    </w:lvl>
    <w:lvl w:ilvl="5" w:tplc="040C001B" w:tentative="1">
      <w:start w:val="1"/>
      <w:numFmt w:val="lowerRoman"/>
      <w:lvlText w:val="%6."/>
      <w:lvlJc w:val="right"/>
      <w:pPr>
        <w:ind w:left="4657" w:hanging="180"/>
      </w:pPr>
    </w:lvl>
    <w:lvl w:ilvl="6" w:tplc="040C000F" w:tentative="1">
      <w:start w:val="1"/>
      <w:numFmt w:val="decimal"/>
      <w:lvlText w:val="%7."/>
      <w:lvlJc w:val="left"/>
      <w:pPr>
        <w:ind w:left="5377" w:hanging="360"/>
      </w:pPr>
    </w:lvl>
    <w:lvl w:ilvl="7" w:tplc="040C0019" w:tentative="1">
      <w:start w:val="1"/>
      <w:numFmt w:val="lowerLetter"/>
      <w:lvlText w:val="%8."/>
      <w:lvlJc w:val="left"/>
      <w:pPr>
        <w:ind w:left="6097" w:hanging="360"/>
      </w:pPr>
    </w:lvl>
    <w:lvl w:ilvl="8" w:tplc="040C001B" w:tentative="1">
      <w:start w:val="1"/>
      <w:numFmt w:val="lowerRoman"/>
      <w:lvlText w:val="%9."/>
      <w:lvlJc w:val="right"/>
      <w:pPr>
        <w:ind w:left="6817" w:hanging="180"/>
      </w:pPr>
    </w:lvl>
  </w:abstractNum>
  <w:abstractNum w:abstractNumId="6" w15:restartNumberingAfterBreak="0">
    <w:nsid w:val="5D6C3DF7"/>
    <w:multiLevelType w:val="hybridMultilevel"/>
    <w:tmpl w:val="D34A3A76"/>
    <w:lvl w:ilvl="0" w:tplc="040C000F">
      <w:start w:val="1"/>
      <w:numFmt w:val="decimal"/>
      <w:lvlText w:val="%1."/>
      <w:lvlJc w:val="left"/>
      <w:pPr>
        <w:tabs>
          <w:tab w:val="num" w:pos="501"/>
        </w:tabs>
        <w:ind w:left="501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7" w15:restartNumberingAfterBreak="0">
    <w:nsid w:val="654D0954"/>
    <w:multiLevelType w:val="hybridMultilevel"/>
    <w:tmpl w:val="27704E2A"/>
    <w:lvl w:ilvl="0" w:tplc="A0E62602">
      <w:start w:val="1"/>
      <w:numFmt w:val="decimal"/>
      <w:lvlText w:val="%1)"/>
      <w:lvlJc w:val="left"/>
      <w:pPr>
        <w:tabs>
          <w:tab w:val="num" w:pos="525"/>
        </w:tabs>
        <w:ind w:left="525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245"/>
        </w:tabs>
        <w:ind w:left="1245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</w:lvl>
  </w:abstractNum>
  <w:abstractNum w:abstractNumId="8" w15:restartNumberingAfterBreak="0">
    <w:nsid w:val="769E5CBF"/>
    <w:multiLevelType w:val="hybridMultilevel"/>
    <w:tmpl w:val="23725058"/>
    <w:lvl w:ilvl="0" w:tplc="C3E0F49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fr-FR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CAD5AB7"/>
    <w:multiLevelType w:val="hybridMultilevel"/>
    <w:tmpl w:val="ED44CD4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E4A3158"/>
    <w:multiLevelType w:val="hybridMultilevel"/>
    <w:tmpl w:val="F7F87B74"/>
    <w:lvl w:ilvl="0" w:tplc="5E10DFEC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6"/>
  </w:num>
  <w:num w:numId="3">
    <w:abstractNumId w:val="11"/>
  </w:num>
  <w:num w:numId="4">
    <w:abstractNumId w:val="1"/>
  </w:num>
  <w:num w:numId="5">
    <w:abstractNumId w:val="5"/>
  </w:num>
  <w:num w:numId="6">
    <w:abstractNumId w:val="8"/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3"/>
  </w:num>
  <w:num w:numId="11">
    <w:abstractNumId w:val="7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9F4"/>
    <w:rsid w:val="00001504"/>
    <w:rsid w:val="000053EF"/>
    <w:rsid w:val="000062A8"/>
    <w:rsid w:val="000101D0"/>
    <w:rsid w:val="00011807"/>
    <w:rsid w:val="00011D52"/>
    <w:rsid w:val="00012E3A"/>
    <w:rsid w:val="00013CF0"/>
    <w:rsid w:val="00014C02"/>
    <w:rsid w:val="00014F74"/>
    <w:rsid w:val="00016740"/>
    <w:rsid w:val="0001677A"/>
    <w:rsid w:val="00023DAB"/>
    <w:rsid w:val="00025D7B"/>
    <w:rsid w:val="00032761"/>
    <w:rsid w:val="00034860"/>
    <w:rsid w:val="00034E5C"/>
    <w:rsid w:val="00035613"/>
    <w:rsid w:val="00035BC8"/>
    <w:rsid w:val="00036643"/>
    <w:rsid w:val="00037F1C"/>
    <w:rsid w:val="000401C5"/>
    <w:rsid w:val="000402F6"/>
    <w:rsid w:val="0004055B"/>
    <w:rsid w:val="00042D33"/>
    <w:rsid w:val="000439D3"/>
    <w:rsid w:val="000443E0"/>
    <w:rsid w:val="00044DCC"/>
    <w:rsid w:val="0004684D"/>
    <w:rsid w:val="000469B2"/>
    <w:rsid w:val="00047231"/>
    <w:rsid w:val="00050CC7"/>
    <w:rsid w:val="00051370"/>
    <w:rsid w:val="00051F1B"/>
    <w:rsid w:val="000525D8"/>
    <w:rsid w:val="00052B60"/>
    <w:rsid w:val="000561BD"/>
    <w:rsid w:val="0005703E"/>
    <w:rsid w:val="000618FE"/>
    <w:rsid w:val="00061E8A"/>
    <w:rsid w:val="00062172"/>
    <w:rsid w:val="00062394"/>
    <w:rsid w:val="000635B0"/>
    <w:rsid w:val="000644E3"/>
    <w:rsid w:val="00064A95"/>
    <w:rsid w:val="00066CB7"/>
    <w:rsid w:val="00067652"/>
    <w:rsid w:val="00071C01"/>
    <w:rsid w:val="00071E6A"/>
    <w:rsid w:val="00072045"/>
    <w:rsid w:val="00072381"/>
    <w:rsid w:val="0007265B"/>
    <w:rsid w:val="00072A96"/>
    <w:rsid w:val="00075FF6"/>
    <w:rsid w:val="00076CE9"/>
    <w:rsid w:val="000811D6"/>
    <w:rsid w:val="00082921"/>
    <w:rsid w:val="00083622"/>
    <w:rsid w:val="000843BE"/>
    <w:rsid w:val="00086429"/>
    <w:rsid w:val="00086FAC"/>
    <w:rsid w:val="00087DE5"/>
    <w:rsid w:val="000900BA"/>
    <w:rsid w:val="00090E34"/>
    <w:rsid w:val="00090EE3"/>
    <w:rsid w:val="000949B7"/>
    <w:rsid w:val="000951F7"/>
    <w:rsid w:val="00095C2E"/>
    <w:rsid w:val="0009622A"/>
    <w:rsid w:val="000A2C83"/>
    <w:rsid w:val="000A3786"/>
    <w:rsid w:val="000A5E2C"/>
    <w:rsid w:val="000A616E"/>
    <w:rsid w:val="000A6647"/>
    <w:rsid w:val="000A6BD9"/>
    <w:rsid w:val="000A752B"/>
    <w:rsid w:val="000A7EA7"/>
    <w:rsid w:val="000B1882"/>
    <w:rsid w:val="000B2380"/>
    <w:rsid w:val="000B280E"/>
    <w:rsid w:val="000B2C80"/>
    <w:rsid w:val="000B2ED4"/>
    <w:rsid w:val="000B4FD0"/>
    <w:rsid w:val="000B64C0"/>
    <w:rsid w:val="000B6ED5"/>
    <w:rsid w:val="000C1B5E"/>
    <w:rsid w:val="000C24E1"/>
    <w:rsid w:val="000C6EBD"/>
    <w:rsid w:val="000D08FC"/>
    <w:rsid w:val="000D1E32"/>
    <w:rsid w:val="000D1F5D"/>
    <w:rsid w:val="000D2064"/>
    <w:rsid w:val="000D75F3"/>
    <w:rsid w:val="000E2A4B"/>
    <w:rsid w:val="000E2BF6"/>
    <w:rsid w:val="000E348C"/>
    <w:rsid w:val="000E47D5"/>
    <w:rsid w:val="000E5A45"/>
    <w:rsid w:val="000E7241"/>
    <w:rsid w:val="000E763F"/>
    <w:rsid w:val="000F07EC"/>
    <w:rsid w:val="000F0CC4"/>
    <w:rsid w:val="000F0F06"/>
    <w:rsid w:val="000F2797"/>
    <w:rsid w:val="000F49D1"/>
    <w:rsid w:val="000F6465"/>
    <w:rsid w:val="000F7B43"/>
    <w:rsid w:val="00100256"/>
    <w:rsid w:val="00100FF5"/>
    <w:rsid w:val="0010228A"/>
    <w:rsid w:val="00103513"/>
    <w:rsid w:val="001038B1"/>
    <w:rsid w:val="00103B0C"/>
    <w:rsid w:val="00104DDC"/>
    <w:rsid w:val="00107E80"/>
    <w:rsid w:val="00110C4B"/>
    <w:rsid w:val="00110D68"/>
    <w:rsid w:val="001111F7"/>
    <w:rsid w:val="0011127B"/>
    <w:rsid w:val="00111C22"/>
    <w:rsid w:val="00113182"/>
    <w:rsid w:val="001147E0"/>
    <w:rsid w:val="00114DA4"/>
    <w:rsid w:val="00116EEE"/>
    <w:rsid w:val="0012117E"/>
    <w:rsid w:val="00121653"/>
    <w:rsid w:val="00121A4D"/>
    <w:rsid w:val="00122F12"/>
    <w:rsid w:val="001230A1"/>
    <w:rsid w:val="00124A48"/>
    <w:rsid w:val="00124FAB"/>
    <w:rsid w:val="001251ED"/>
    <w:rsid w:val="00125451"/>
    <w:rsid w:val="00126891"/>
    <w:rsid w:val="00131D75"/>
    <w:rsid w:val="00131E53"/>
    <w:rsid w:val="001343FF"/>
    <w:rsid w:val="001365D9"/>
    <w:rsid w:val="0013686A"/>
    <w:rsid w:val="00136BC8"/>
    <w:rsid w:val="0014345D"/>
    <w:rsid w:val="001437EB"/>
    <w:rsid w:val="00144376"/>
    <w:rsid w:val="00144839"/>
    <w:rsid w:val="00144B93"/>
    <w:rsid w:val="0014755C"/>
    <w:rsid w:val="00147CF7"/>
    <w:rsid w:val="001517DA"/>
    <w:rsid w:val="001557A6"/>
    <w:rsid w:val="00155ADD"/>
    <w:rsid w:val="00160139"/>
    <w:rsid w:val="00160820"/>
    <w:rsid w:val="001610F2"/>
    <w:rsid w:val="001635C9"/>
    <w:rsid w:val="00163D86"/>
    <w:rsid w:val="0016478E"/>
    <w:rsid w:val="0016486B"/>
    <w:rsid w:val="00165D3B"/>
    <w:rsid w:val="0016665E"/>
    <w:rsid w:val="00173393"/>
    <w:rsid w:val="00174CFA"/>
    <w:rsid w:val="00176A10"/>
    <w:rsid w:val="00176DCE"/>
    <w:rsid w:val="00176DD3"/>
    <w:rsid w:val="0017777F"/>
    <w:rsid w:val="00177BAA"/>
    <w:rsid w:val="00177EF0"/>
    <w:rsid w:val="001814BA"/>
    <w:rsid w:val="0018297D"/>
    <w:rsid w:val="00182C88"/>
    <w:rsid w:val="00185D6F"/>
    <w:rsid w:val="00185E2E"/>
    <w:rsid w:val="00186634"/>
    <w:rsid w:val="00186EE4"/>
    <w:rsid w:val="00187358"/>
    <w:rsid w:val="001877F3"/>
    <w:rsid w:val="001879A2"/>
    <w:rsid w:val="00191636"/>
    <w:rsid w:val="001918CC"/>
    <w:rsid w:val="00192582"/>
    <w:rsid w:val="00192EE5"/>
    <w:rsid w:val="001934F9"/>
    <w:rsid w:val="00193BD0"/>
    <w:rsid w:val="0019499C"/>
    <w:rsid w:val="00196EB6"/>
    <w:rsid w:val="001A07FA"/>
    <w:rsid w:val="001A1B2B"/>
    <w:rsid w:val="001A1FC9"/>
    <w:rsid w:val="001A2272"/>
    <w:rsid w:val="001A2E0B"/>
    <w:rsid w:val="001A50E2"/>
    <w:rsid w:val="001A5402"/>
    <w:rsid w:val="001A5634"/>
    <w:rsid w:val="001A6C13"/>
    <w:rsid w:val="001B0BF2"/>
    <w:rsid w:val="001B2251"/>
    <w:rsid w:val="001B3B3A"/>
    <w:rsid w:val="001B432F"/>
    <w:rsid w:val="001B4D70"/>
    <w:rsid w:val="001B6139"/>
    <w:rsid w:val="001B739B"/>
    <w:rsid w:val="001C0E82"/>
    <w:rsid w:val="001C44B4"/>
    <w:rsid w:val="001C5CDF"/>
    <w:rsid w:val="001D1F72"/>
    <w:rsid w:val="001D2C5F"/>
    <w:rsid w:val="001D2F03"/>
    <w:rsid w:val="001D4DFA"/>
    <w:rsid w:val="001D4FB9"/>
    <w:rsid w:val="001D722D"/>
    <w:rsid w:val="001D771D"/>
    <w:rsid w:val="001D77BC"/>
    <w:rsid w:val="001E0CB0"/>
    <w:rsid w:val="001E2483"/>
    <w:rsid w:val="001E2D17"/>
    <w:rsid w:val="001E3476"/>
    <w:rsid w:val="001E3F05"/>
    <w:rsid w:val="001E44DF"/>
    <w:rsid w:val="001E570C"/>
    <w:rsid w:val="001E663A"/>
    <w:rsid w:val="001F1036"/>
    <w:rsid w:val="001F4131"/>
    <w:rsid w:val="001F418C"/>
    <w:rsid w:val="001F435A"/>
    <w:rsid w:val="001F57D4"/>
    <w:rsid w:val="001F7958"/>
    <w:rsid w:val="0020100F"/>
    <w:rsid w:val="00201415"/>
    <w:rsid w:val="00202A67"/>
    <w:rsid w:val="0020352C"/>
    <w:rsid w:val="00205BB1"/>
    <w:rsid w:val="00206339"/>
    <w:rsid w:val="002101DE"/>
    <w:rsid w:val="00210BB5"/>
    <w:rsid w:val="00210E30"/>
    <w:rsid w:val="0021194B"/>
    <w:rsid w:val="0021482C"/>
    <w:rsid w:val="00215760"/>
    <w:rsid w:val="00215927"/>
    <w:rsid w:val="00217BAA"/>
    <w:rsid w:val="002207A3"/>
    <w:rsid w:val="002219D4"/>
    <w:rsid w:val="00223D78"/>
    <w:rsid w:val="00223D7A"/>
    <w:rsid w:val="00223E5A"/>
    <w:rsid w:val="0022498D"/>
    <w:rsid w:val="00225678"/>
    <w:rsid w:val="002271E9"/>
    <w:rsid w:val="002279B8"/>
    <w:rsid w:val="002301B3"/>
    <w:rsid w:val="002321DB"/>
    <w:rsid w:val="00233139"/>
    <w:rsid w:val="00234A6C"/>
    <w:rsid w:val="00235A28"/>
    <w:rsid w:val="00235A3A"/>
    <w:rsid w:val="00235DF8"/>
    <w:rsid w:val="00235EFF"/>
    <w:rsid w:val="00237325"/>
    <w:rsid w:val="00240F2B"/>
    <w:rsid w:val="00245D04"/>
    <w:rsid w:val="0024616E"/>
    <w:rsid w:val="00247075"/>
    <w:rsid w:val="00247DAA"/>
    <w:rsid w:val="00250ECC"/>
    <w:rsid w:val="002526EE"/>
    <w:rsid w:val="00264050"/>
    <w:rsid w:val="0026455B"/>
    <w:rsid w:val="002653B8"/>
    <w:rsid w:val="00265D5B"/>
    <w:rsid w:val="00267FA7"/>
    <w:rsid w:val="00270378"/>
    <w:rsid w:val="00270A18"/>
    <w:rsid w:val="0027115C"/>
    <w:rsid w:val="00271275"/>
    <w:rsid w:val="002715C4"/>
    <w:rsid w:val="00271DDE"/>
    <w:rsid w:val="002732FE"/>
    <w:rsid w:val="00277BFF"/>
    <w:rsid w:val="00280083"/>
    <w:rsid w:val="00281328"/>
    <w:rsid w:val="002823FE"/>
    <w:rsid w:val="002827B4"/>
    <w:rsid w:val="00282A9A"/>
    <w:rsid w:val="00282AEA"/>
    <w:rsid w:val="002834C2"/>
    <w:rsid w:val="00283573"/>
    <w:rsid w:val="002851BF"/>
    <w:rsid w:val="00285782"/>
    <w:rsid w:val="002865CC"/>
    <w:rsid w:val="00287667"/>
    <w:rsid w:val="0029052F"/>
    <w:rsid w:val="00290B9F"/>
    <w:rsid w:val="0029129E"/>
    <w:rsid w:val="00291D9B"/>
    <w:rsid w:val="00291E43"/>
    <w:rsid w:val="00292251"/>
    <w:rsid w:val="00292B5A"/>
    <w:rsid w:val="00294A95"/>
    <w:rsid w:val="002A0B0D"/>
    <w:rsid w:val="002A1B9A"/>
    <w:rsid w:val="002A312B"/>
    <w:rsid w:val="002A3D22"/>
    <w:rsid w:val="002A4D19"/>
    <w:rsid w:val="002A595E"/>
    <w:rsid w:val="002B0FCA"/>
    <w:rsid w:val="002B1A2B"/>
    <w:rsid w:val="002B2532"/>
    <w:rsid w:val="002B3382"/>
    <w:rsid w:val="002C10DF"/>
    <w:rsid w:val="002C4FAB"/>
    <w:rsid w:val="002C63B7"/>
    <w:rsid w:val="002C7C80"/>
    <w:rsid w:val="002D1A0A"/>
    <w:rsid w:val="002D265E"/>
    <w:rsid w:val="002D6590"/>
    <w:rsid w:val="002D67EC"/>
    <w:rsid w:val="002D6867"/>
    <w:rsid w:val="002D79DF"/>
    <w:rsid w:val="002D7BC7"/>
    <w:rsid w:val="002D7CF3"/>
    <w:rsid w:val="002D7F35"/>
    <w:rsid w:val="002E37B2"/>
    <w:rsid w:val="002E5377"/>
    <w:rsid w:val="002E76C1"/>
    <w:rsid w:val="002F2AE0"/>
    <w:rsid w:val="002F36CE"/>
    <w:rsid w:val="002F3738"/>
    <w:rsid w:val="002F40D5"/>
    <w:rsid w:val="002F623B"/>
    <w:rsid w:val="002F67D0"/>
    <w:rsid w:val="002F6C66"/>
    <w:rsid w:val="002F77C1"/>
    <w:rsid w:val="002F7BBB"/>
    <w:rsid w:val="00301609"/>
    <w:rsid w:val="003018DB"/>
    <w:rsid w:val="003018F8"/>
    <w:rsid w:val="00302146"/>
    <w:rsid w:val="00302DDA"/>
    <w:rsid w:val="00303EC2"/>
    <w:rsid w:val="00304DEB"/>
    <w:rsid w:val="00306597"/>
    <w:rsid w:val="00310FF2"/>
    <w:rsid w:val="00313C41"/>
    <w:rsid w:val="00313D36"/>
    <w:rsid w:val="00316066"/>
    <w:rsid w:val="003166E7"/>
    <w:rsid w:val="00317F0A"/>
    <w:rsid w:val="00320B9E"/>
    <w:rsid w:val="0032115D"/>
    <w:rsid w:val="00321311"/>
    <w:rsid w:val="0032158B"/>
    <w:rsid w:val="00321833"/>
    <w:rsid w:val="0032270F"/>
    <w:rsid w:val="00323CB5"/>
    <w:rsid w:val="00323CF9"/>
    <w:rsid w:val="00323DA4"/>
    <w:rsid w:val="0032630C"/>
    <w:rsid w:val="00327078"/>
    <w:rsid w:val="0033371D"/>
    <w:rsid w:val="00333BB9"/>
    <w:rsid w:val="00335F76"/>
    <w:rsid w:val="0033738B"/>
    <w:rsid w:val="00337C9C"/>
    <w:rsid w:val="00341203"/>
    <w:rsid w:val="00341C15"/>
    <w:rsid w:val="0034294A"/>
    <w:rsid w:val="00342DB2"/>
    <w:rsid w:val="00343598"/>
    <w:rsid w:val="00347CBB"/>
    <w:rsid w:val="00347FBE"/>
    <w:rsid w:val="00350BC8"/>
    <w:rsid w:val="00352B3D"/>
    <w:rsid w:val="00354846"/>
    <w:rsid w:val="00354B85"/>
    <w:rsid w:val="00354F54"/>
    <w:rsid w:val="00355671"/>
    <w:rsid w:val="00355D57"/>
    <w:rsid w:val="00356D18"/>
    <w:rsid w:val="003577BE"/>
    <w:rsid w:val="0035780B"/>
    <w:rsid w:val="00360549"/>
    <w:rsid w:val="00361402"/>
    <w:rsid w:val="00361406"/>
    <w:rsid w:val="0036393F"/>
    <w:rsid w:val="003641E8"/>
    <w:rsid w:val="00366E38"/>
    <w:rsid w:val="00367312"/>
    <w:rsid w:val="003707F0"/>
    <w:rsid w:val="00372AD7"/>
    <w:rsid w:val="00373828"/>
    <w:rsid w:val="00374B64"/>
    <w:rsid w:val="003750CD"/>
    <w:rsid w:val="0037539C"/>
    <w:rsid w:val="003769A4"/>
    <w:rsid w:val="00376D98"/>
    <w:rsid w:val="00383A5B"/>
    <w:rsid w:val="00387F5F"/>
    <w:rsid w:val="00394001"/>
    <w:rsid w:val="0039449B"/>
    <w:rsid w:val="00395434"/>
    <w:rsid w:val="0039571E"/>
    <w:rsid w:val="00396686"/>
    <w:rsid w:val="003A0C09"/>
    <w:rsid w:val="003A0DF9"/>
    <w:rsid w:val="003A21AE"/>
    <w:rsid w:val="003A7610"/>
    <w:rsid w:val="003B018E"/>
    <w:rsid w:val="003B098F"/>
    <w:rsid w:val="003B0FF7"/>
    <w:rsid w:val="003B1CF9"/>
    <w:rsid w:val="003B2015"/>
    <w:rsid w:val="003B22D6"/>
    <w:rsid w:val="003B40A9"/>
    <w:rsid w:val="003B457D"/>
    <w:rsid w:val="003B4B79"/>
    <w:rsid w:val="003B5245"/>
    <w:rsid w:val="003B5E4E"/>
    <w:rsid w:val="003B605C"/>
    <w:rsid w:val="003B7EEA"/>
    <w:rsid w:val="003B7F95"/>
    <w:rsid w:val="003C25E8"/>
    <w:rsid w:val="003C2723"/>
    <w:rsid w:val="003C2BF3"/>
    <w:rsid w:val="003C3A75"/>
    <w:rsid w:val="003D071E"/>
    <w:rsid w:val="003D0804"/>
    <w:rsid w:val="003D10B1"/>
    <w:rsid w:val="003D30EA"/>
    <w:rsid w:val="003D6041"/>
    <w:rsid w:val="003D6615"/>
    <w:rsid w:val="003E4476"/>
    <w:rsid w:val="003E49B5"/>
    <w:rsid w:val="003E5A0C"/>
    <w:rsid w:val="003E62D7"/>
    <w:rsid w:val="003E66E0"/>
    <w:rsid w:val="003E7491"/>
    <w:rsid w:val="003F1286"/>
    <w:rsid w:val="003F1C6B"/>
    <w:rsid w:val="003F4929"/>
    <w:rsid w:val="003F4F6B"/>
    <w:rsid w:val="003F6615"/>
    <w:rsid w:val="00400E6F"/>
    <w:rsid w:val="004014E4"/>
    <w:rsid w:val="00402071"/>
    <w:rsid w:val="0040308D"/>
    <w:rsid w:val="0040375E"/>
    <w:rsid w:val="00404479"/>
    <w:rsid w:val="0040534B"/>
    <w:rsid w:val="00406DDA"/>
    <w:rsid w:val="0041085A"/>
    <w:rsid w:val="00415B8E"/>
    <w:rsid w:val="00416B59"/>
    <w:rsid w:val="00416C9F"/>
    <w:rsid w:val="0042012A"/>
    <w:rsid w:val="00421032"/>
    <w:rsid w:val="004222B3"/>
    <w:rsid w:val="0042378C"/>
    <w:rsid w:val="004248A3"/>
    <w:rsid w:val="00425440"/>
    <w:rsid w:val="00425D17"/>
    <w:rsid w:val="00425FD2"/>
    <w:rsid w:val="00427331"/>
    <w:rsid w:val="0042765C"/>
    <w:rsid w:val="00431A06"/>
    <w:rsid w:val="00431DD6"/>
    <w:rsid w:val="0043232B"/>
    <w:rsid w:val="00432ABD"/>
    <w:rsid w:val="00432CDA"/>
    <w:rsid w:val="004336B6"/>
    <w:rsid w:val="00434086"/>
    <w:rsid w:val="004340A5"/>
    <w:rsid w:val="00434E23"/>
    <w:rsid w:val="004359BE"/>
    <w:rsid w:val="00435A8B"/>
    <w:rsid w:val="004437F4"/>
    <w:rsid w:val="0044471F"/>
    <w:rsid w:val="00445B77"/>
    <w:rsid w:val="00450483"/>
    <w:rsid w:val="004520F8"/>
    <w:rsid w:val="0045460C"/>
    <w:rsid w:val="0045484B"/>
    <w:rsid w:val="00456140"/>
    <w:rsid w:val="004563A7"/>
    <w:rsid w:val="00457C17"/>
    <w:rsid w:val="00462A92"/>
    <w:rsid w:val="00462C44"/>
    <w:rsid w:val="0046354E"/>
    <w:rsid w:val="004647E0"/>
    <w:rsid w:val="00467B14"/>
    <w:rsid w:val="00467BAF"/>
    <w:rsid w:val="00467C27"/>
    <w:rsid w:val="0047208D"/>
    <w:rsid w:val="00472AE6"/>
    <w:rsid w:val="004745DF"/>
    <w:rsid w:val="00476433"/>
    <w:rsid w:val="00476D26"/>
    <w:rsid w:val="0048055F"/>
    <w:rsid w:val="00483645"/>
    <w:rsid w:val="00485328"/>
    <w:rsid w:val="00486B9E"/>
    <w:rsid w:val="00487AE1"/>
    <w:rsid w:val="00487B43"/>
    <w:rsid w:val="00487D1E"/>
    <w:rsid w:val="00490A60"/>
    <w:rsid w:val="0049111D"/>
    <w:rsid w:val="00492C65"/>
    <w:rsid w:val="004938ED"/>
    <w:rsid w:val="00493D57"/>
    <w:rsid w:val="0049436F"/>
    <w:rsid w:val="00495FE1"/>
    <w:rsid w:val="004A15FE"/>
    <w:rsid w:val="004A1CEE"/>
    <w:rsid w:val="004A26FD"/>
    <w:rsid w:val="004A3BE5"/>
    <w:rsid w:val="004A539C"/>
    <w:rsid w:val="004A6249"/>
    <w:rsid w:val="004B052F"/>
    <w:rsid w:val="004B210E"/>
    <w:rsid w:val="004B22A9"/>
    <w:rsid w:val="004B305A"/>
    <w:rsid w:val="004B3247"/>
    <w:rsid w:val="004B3333"/>
    <w:rsid w:val="004B58E1"/>
    <w:rsid w:val="004B5CA1"/>
    <w:rsid w:val="004C123B"/>
    <w:rsid w:val="004C1BC8"/>
    <w:rsid w:val="004C228D"/>
    <w:rsid w:val="004C3440"/>
    <w:rsid w:val="004C45E1"/>
    <w:rsid w:val="004C68FB"/>
    <w:rsid w:val="004D10E0"/>
    <w:rsid w:val="004D3AC7"/>
    <w:rsid w:val="004D3D3A"/>
    <w:rsid w:val="004D55F7"/>
    <w:rsid w:val="004D6348"/>
    <w:rsid w:val="004E01D0"/>
    <w:rsid w:val="004E027F"/>
    <w:rsid w:val="004E1C63"/>
    <w:rsid w:val="004E2BD7"/>
    <w:rsid w:val="004E3DCE"/>
    <w:rsid w:val="004E526C"/>
    <w:rsid w:val="004E5ED2"/>
    <w:rsid w:val="004F3326"/>
    <w:rsid w:val="004F6E2C"/>
    <w:rsid w:val="004F722D"/>
    <w:rsid w:val="00503222"/>
    <w:rsid w:val="005046A2"/>
    <w:rsid w:val="0050478E"/>
    <w:rsid w:val="00506710"/>
    <w:rsid w:val="00507A01"/>
    <w:rsid w:val="005103BD"/>
    <w:rsid w:val="00511FA5"/>
    <w:rsid w:val="005169BC"/>
    <w:rsid w:val="00517D4F"/>
    <w:rsid w:val="005210B7"/>
    <w:rsid w:val="00523B8A"/>
    <w:rsid w:val="00523DA0"/>
    <w:rsid w:val="005248CD"/>
    <w:rsid w:val="00525D78"/>
    <w:rsid w:val="00526C92"/>
    <w:rsid w:val="0052775E"/>
    <w:rsid w:val="0053061D"/>
    <w:rsid w:val="005309A9"/>
    <w:rsid w:val="00531554"/>
    <w:rsid w:val="00531BF7"/>
    <w:rsid w:val="005331CF"/>
    <w:rsid w:val="005332FC"/>
    <w:rsid w:val="0053482B"/>
    <w:rsid w:val="00537E8F"/>
    <w:rsid w:val="00541FA2"/>
    <w:rsid w:val="00542046"/>
    <w:rsid w:val="00542204"/>
    <w:rsid w:val="005426DE"/>
    <w:rsid w:val="0054295E"/>
    <w:rsid w:val="005445F7"/>
    <w:rsid w:val="00544A5A"/>
    <w:rsid w:val="00545895"/>
    <w:rsid w:val="0055049F"/>
    <w:rsid w:val="00551119"/>
    <w:rsid w:val="005533A1"/>
    <w:rsid w:val="00555513"/>
    <w:rsid w:val="00557065"/>
    <w:rsid w:val="00561B39"/>
    <w:rsid w:val="0056219C"/>
    <w:rsid w:val="00562B67"/>
    <w:rsid w:val="0056326D"/>
    <w:rsid w:val="005639F8"/>
    <w:rsid w:val="00563AA2"/>
    <w:rsid w:val="00564F11"/>
    <w:rsid w:val="0056793D"/>
    <w:rsid w:val="005700BB"/>
    <w:rsid w:val="00570159"/>
    <w:rsid w:val="0057199B"/>
    <w:rsid w:val="00571E90"/>
    <w:rsid w:val="00572539"/>
    <w:rsid w:val="005729B6"/>
    <w:rsid w:val="0057375A"/>
    <w:rsid w:val="005742C6"/>
    <w:rsid w:val="00575A51"/>
    <w:rsid w:val="00575EC2"/>
    <w:rsid w:val="005761CF"/>
    <w:rsid w:val="00577D9A"/>
    <w:rsid w:val="00580A13"/>
    <w:rsid w:val="00582C1C"/>
    <w:rsid w:val="00584622"/>
    <w:rsid w:val="00586C67"/>
    <w:rsid w:val="00591ABC"/>
    <w:rsid w:val="0059488A"/>
    <w:rsid w:val="00594CFD"/>
    <w:rsid w:val="00596760"/>
    <w:rsid w:val="005A27C5"/>
    <w:rsid w:val="005A3D9B"/>
    <w:rsid w:val="005A402D"/>
    <w:rsid w:val="005A51E1"/>
    <w:rsid w:val="005A6811"/>
    <w:rsid w:val="005A7197"/>
    <w:rsid w:val="005A7695"/>
    <w:rsid w:val="005B0C86"/>
    <w:rsid w:val="005B13B1"/>
    <w:rsid w:val="005B14DF"/>
    <w:rsid w:val="005B24BC"/>
    <w:rsid w:val="005B33BC"/>
    <w:rsid w:val="005B73A6"/>
    <w:rsid w:val="005C2D3A"/>
    <w:rsid w:val="005C3CE8"/>
    <w:rsid w:val="005C4ED7"/>
    <w:rsid w:val="005C73AB"/>
    <w:rsid w:val="005C73B7"/>
    <w:rsid w:val="005D05F2"/>
    <w:rsid w:val="005D143A"/>
    <w:rsid w:val="005D1B3F"/>
    <w:rsid w:val="005D1D99"/>
    <w:rsid w:val="005D332E"/>
    <w:rsid w:val="005D4AAC"/>
    <w:rsid w:val="005D5143"/>
    <w:rsid w:val="005D5357"/>
    <w:rsid w:val="005D6403"/>
    <w:rsid w:val="005D6CB3"/>
    <w:rsid w:val="005D6DE2"/>
    <w:rsid w:val="005D7BCE"/>
    <w:rsid w:val="005E0496"/>
    <w:rsid w:val="005E05BE"/>
    <w:rsid w:val="005E072A"/>
    <w:rsid w:val="005E0E3B"/>
    <w:rsid w:val="005E2304"/>
    <w:rsid w:val="005E31DB"/>
    <w:rsid w:val="005E3215"/>
    <w:rsid w:val="005F03F4"/>
    <w:rsid w:val="005F055E"/>
    <w:rsid w:val="005F0EF7"/>
    <w:rsid w:val="005F286F"/>
    <w:rsid w:val="005F64B4"/>
    <w:rsid w:val="00601390"/>
    <w:rsid w:val="0060166F"/>
    <w:rsid w:val="00602DB4"/>
    <w:rsid w:val="00604546"/>
    <w:rsid w:val="0060457C"/>
    <w:rsid w:val="00604E12"/>
    <w:rsid w:val="00605435"/>
    <w:rsid w:val="0061110C"/>
    <w:rsid w:val="006117D4"/>
    <w:rsid w:val="00613033"/>
    <w:rsid w:val="006145EE"/>
    <w:rsid w:val="00614DC6"/>
    <w:rsid w:val="00616380"/>
    <w:rsid w:val="00617483"/>
    <w:rsid w:val="00617A54"/>
    <w:rsid w:val="00620740"/>
    <w:rsid w:val="00621B95"/>
    <w:rsid w:val="00625FD6"/>
    <w:rsid w:val="006268F6"/>
    <w:rsid w:val="00627FBC"/>
    <w:rsid w:val="00631974"/>
    <w:rsid w:val="00631DE9"/>
    <w:rsid w:val="006346E1"/>
    <w:rsid w:val="00637E87"/>
    <w:rsid w:val="00640028"/>
    <w:rsid w:val="0064152C"/>
    <w:rsid w:val="006424B2"/>
    <w:rsid w:val="00642C06"/>
    <w:rsid w:val="00643543"/>
    <w:rsid w:val="00647DD9"/>
    <w:rsid w:val="00650F52"/>
    <w:rsid w:val="006528FD"/>
    <w:rsid w:val="00652EE8"/>
    <w:rsid w:val="00653B3E"/>
    <w:rsid w:val="00660A0A"/>
    <w:rsid w:val="00660D73"/>
    <w:rsid w:val="0066269D"/>
    <w:rsid w:val="0066534E"/>
    <w:rsid w:val="00665A7E"/>
    <w:rsid w:val="00666443"/>
    <w:rsid w:val="00666AFA"/>
    <w:rsid w:val="00667423"/>
    <w:rsid w:val="00667D6F"/>
    <w:rsid w:val="0067056E"/>
    <w:rsid w:val="00673E0C"/>
    <w:rsid w:val="0067479E"/>
    <w:rsid w:val="00676744"/>
    <w:rsid w:val="0067735F"/>
    <w:rsid w:val="00680BDC"/>
    <w:rsid w:val="0068102D"/>
    <w:rsid w:val="006818D0"/>
    <w:rsid w:val="00681ACB"/>
    <w:rsid w:val="006833DB"/>
    <w:rsid w:val="006843A7"/>
    <w:rsid w:val="00684B14"/>
    <w:rsid w:val="00687EB3"/>
    <w:rsid w:val="00690275"/>
    <w:rsid w:val="00691181"/>
    <w:rsid w:val="006911B1"/>
    <w:rsid w:val="00693919"/>
    <w:rsid w:val="0069397A"/>
    <w:rsid w:val="00694C30"/>
    <w:rsid w:val="0069519B"/>
    <w:rsid w:val="006952DC"/>
    <w:rsid w:val="006979E9"/>
    <w:rsid w:val="00697FC1"/>
    <w:rsid w:val="006A0DCA"/>
    <w:rsid w:val="006A2E58"/>
    <w:rsid w:val="006A423E"/>
    <w:rsid w:val="006A48B3"/>
    <w:rsid w:val="006A56EE"/>
    <w:rsid w:val="006A7C73"/>
    <w:rsid w:val="006B5E33"/>
    <w:rsid w:val="006B74BB"/>
    <w:rsid w:val="006C0E7A"/>
    <w:rsid w:val="006C1AF6"/>
    <w:rsid w:val="006C2AAC"/>
    <w:rsid w:val="006C3ACC"/>
    <w:rsid w:val="006C527A"/>
    <w:rsid w:val="006C66B2"/>
    <w:rsid w:val="006C6E4C"/>
    <w:rsid w:val="006D427A"/>
    <w:rsid w:val="006D54AC"/>
    <w:rsid w:val="006D6304"/>
    <w:rsid w:val="006D6A4F"/>
    <w:rsid w:val="006D72E7"/>
    <w:rsid w:val="006D73C1"/>
    <w:rsid w:val="006E0B6C"/>
    <w:rsid w:val="006E0CE7"/>
    <w:rsid w:val="006E24EA"/>
    <w:rsid w:val="006E25FF"/>
    <w:rsid w:val="006E4459"/>
    <w:rsid w:val="006E483A"/>
    <w:rsid w:val="006E53F8"/>
    <w:rsid w:val="006E5C67"/>
    <w:rsid w:val="006E6E80"/>
    <w:rsid w:val="006F03A2"/>
    <w:rsid w:val="006F1A84"/>
    <w:rsid w:val="006F42CF"/>
    <w:rsid w:val="006F4A72"/>
    <w:rsid w:val="006F4B29"/>
    <w:rsid w:val="007006D6"/>
    <w:rsid w:val="00703185"/>
    <w:rsid w:val="00704B0B"/>
    <w:rsid w:val="007068B0"/>
    <w:rsid w:val="00710A3F"/>
    <w:rsid w:val="00711946"/>
    <w:rsid w:val="00711AB6"/>
    <w:rsid w:val="00712DCF"/>
    <w:rsid w:val="0071396C"/>
    <w:rsid w:val="00715DC7"/>
    <w:rsid w:val="007206A4"/>
    <w:rsid w:val="00723117"/>
    <w:rsid w:val="0072454F"/>
    <w:rsid w:val="00725573"/>
    <w:rsid w:val="00727ECE"/>
    <w:rsid w:val="0073065D"/>
    <w:rsid w:val="0073081D"/>
    <w:rsid w:val="00735A82"/>
    <w:rsid w:val="0074455D"/>
    <w:rsid w:val="00745B71"/>
    <w:rsid w:val="0074656B"/>
    <w:rsid w:val="00751DC3"/>
    <w:rsid w:val="00753490"/>
    <w:rsid w:val="00757264"/>
    <w:rsid w:val="007613D4"/>
    <w:rsid w:val="007623BE"/>
    <w:rsid w:val="00765F73"/>
    <w:rsid w:val="007668E4"/>
    <w:rsid w:val="00766ADD"/>
    <w:rsid w:val="0077009E"/>
    <w:rsid w:val="0077067A"/>
    <w:rsid w:val="007714D6"/>
    <w:rsid w:val="007724CE"/>
    <w:rsid w:val="00773F18"/>
    <w:rsid w:val="007746D7"/>
    <w:rsid w:val="007763DC"/>
    <w:rsid w:val="00776856"/>
    <w:rsid w:val="00776927"/>
    <w:rsid w:val="007804EE"/>
    <w:rsid w:val="00780668"/>
    <w:rsid w:val="00780A87"/>
    <w:rsid w:val="00780FFB"/>
    <w:rsid w:val="00781E5E"/>
    <w:rsid w:val="00782E88"/>
    <w:rsid w:val="00786970"/>
    <w:rsid w:val="00786E45"/>
    <w:rsid w:val="00787A94"/>
    <w:rsid w:val="00787CAF"/>
    <w:rsid w:val="00790799"/>
    <w:rsid w:val="00790814"/>
    <w:rsid w:val="00791404"/>
    <w:rsid w:val="0079231F"/>
    <w:rsid w:val="0079449E"/>
    <w:rsid w:val="007945BB"/>
    <w:rsid w:val="00797411"/>
    <w:rsid w:val="00797480"/>
    <w:rsid w:val="00797972"/>
    <w:rsid w:val="007A2EE7"/>
    <w:rsid w:val="007A3084"/>
    <w:rsid w:val="007A3DD8"/>
    <w:rsid w:val="007A49BB"/>
    <w:rsid w:val="007A5AF6"/>
    <w:rsid w:val="007B20C1"/>
    <w:rsid w:val="007B226B"/>
    <w:rsid w:val="007B2B09"/>
    <w:rsid w:val="007B386A"/>
    <w:rsid w:val="007B53F9"/>
    <w:rsid w:val="007B580C"/>
    <w:rsid w:val="007B74EF"/>
    <w:rsid w:val="007C0021"/>
    <w:rsid w:val="007C04FB"/>
    <w:rsid w:val="007C0879"/>
    <w:rsid w:val="007C1109"/>
    <w:rsid w:val="007C1961"/>
    <w:rsid w:val="007C216B"/>
    <w:rsid w:val="007C3965"/>
    <w:rsid w:val="007C3B31"/>
    <w:rsid w:val="007C3D5D"/>
    <w:rsid w:val="007C3D83"/>
    <w:rsid w:val="007C49C9"/>
    <w:rsid w:val="007C59A3"/>
    <w:rsid w:val="007C5D2B"/>
    <w:rsid w:val="007C6277"/>
    <w:rsid w:val="007C71B7"/>
    <w:rsid w:val="007D2430"/>
    <w:rsid w:val="007D24BA"/>
    <w:rsid w:val="007D34F5"/>
    <w:rsid w:val="007D663C"/>
    <w:rsid w:val="007E1068"/>
    <w:rsid w:val="007E1884"/>
    <w:rsid w:val="007E18FC"/>
    <w:rsid w:val="007E1D89"/>
    <w:rsid w:val="007E2B08"/>
    <w:rsid w:val="007E4B3D"/>
    <w:rsid w:val="007F0574"/>
    <w:rsid w:val="007F21BE"/>
    <w:rsid w:val="007F4065"/>
    <w:rsid w:val="008004E6"/>
    <w:rsid w:val="00800688"/>
    <w:rsid w:val="00801E05"/>
    <w:rsid w:val="008038DC"/>
    <w:rsid w:val="00803D98"/>
    <w:rsid w:val="00804890"/>
    <w:rsid w:val="00804F15"/>
    <w:rsid w:val="00805063"/>
    <w:rsid w:val="008050FF"/>
    <w:rsid w:val="008052A7"/>
    <w:rsid w:val="00806287"/>
    <w:rsid w:val="00806B0A"/>
    <w:rsid w:val="008070D5"/>
    <w:rsid w:val="008074D1"/>
    <w:rsid w:val="00807AD0"/>
    <w:rsid w:val="00807DD6"/>
    <w:rsid w:val="00811D60"/>
    <w:rsid w:val="00812240"/>
    <w:rsid w:val="00816100"/>
    <w:rsid w:val="008176DB"/>
    <w:rsid w:val="00821C48"/>
    <w:rsid w:val="008234E8"/>
    <w:rsid w:val="00824974"/>
    <w:rsid w:val="00825AB7"/>
    <w:rsid w:val="00825D3B"/>
    <w:rsid w:val="00825F77"/>
    <w:rsid w:val="0083573F"/>
    <w:rsid w:val="00837D0F"/>
    <w:rsid w:val="00843812"/>
    <w:rsid w:val="00843C23"/>
    <w:rsid w:val="00844872"/>
    <w:rsid w:val="00844EB4"/>
    <w:rsid w:val="0084586A"/>
    <w:rsid w:val="008468B2"/>
    <w:rsid w:val="008473B5"/>
    <w:rsid w:val="00847951"/>
    <w:rsid w:val="00847EBC"/>
    <w:rsid w:val="008512DA"/>
    <w:rsid w:val="008562F4"/>
    <w:rsid w:val="008602EC"/>
    <w:rsid w:val="008605B9"/>
    <w:rsid w:val="008637F7"/>
    <w:rsid w:val="00864A67"/>
    <w:rsid w:val="00865C70"/>
    <w:rsid w:val="008669F7"/>
    <w:rsid w:val="00866A0C"/>
    <w:rsid w:val="00867E45"/>
    <w:rsid w:val="008703AB"/>
    <w:rsid w:val="00871688"/>
    <w:rsid w:val="00872494"/>
    <w:rsid w:val="00873015"/>
    <w:rsid w:val="00873641"/>
    <w:rsid w:val="00873ACC"/>
    <w:rsid w:val="00875C49"/>
    <w:rsid w:val="00877D9C"/>
    <w:rsid w:val="00880EEB"/>
    <w:rsid w:val="00881C2E"/>
    <w:rsid w:val="008843E4"/>
    <w:rsid w:val="00885707"/>
    <w:rsid w:val="008859A1"/>
    <w:rsid w:val="008861BB"/>
    <w:rsid w:val="0088692C"/>
    <w:rsid w:val="00886D36"/>
    <w:rsid w:val="008875C8"/>
    <w:rsid w:val="008920CD"/>
    <w:rsid w:val="0089375B"/>
    <w:rsid w:val="008944B3"/>
    <w:rsid w:val="008948E3"/>
    <w:rsid w:val="00895387"/>
    <w:rsid w:val="00896356"/>
    <w:rsid w:val="008A0407"/>
    <w:rsid w:val="008A17FB"/>
    <w:rsid w:val="008A301D"/>
    <w:rsid w:val="008A6F48"/>
    <w:rsid w:val="008A76C2"/>
    <w:rsid w:val="008A7987"/>
    <w:rsid w:val="008A7E74"/>
    <w:rsid w:val="008B01E0"/>
    <w:rsid w:val="008B3390"/>
    <w:rsid w:val="008B519B"/>
    <w:rsid w:val="008B5DB9"/>
    <w:rsid w:val="008B75DA"/>
    <w:rsid w:val="008C04C4"/>
    <w:rsid w:val="008C2ABF"/>
    <w:rsid w:val="008C2BDC"/>
    <w:rsid w:val="008C2E16"/>
    <w:rsid w:val="008C3C10"/>
    <w:rsid w:val="008C57A2"/>
    <w:rsid w:val="008C7479"/>
    <w:rsid w:val="008D161E"/>
    <w:rsid w:val="008D21FD"/>
    <w:rsid w:val="008D27CC"/>
    <w:rsid w:val="008D3744"/>
    <w:rsid w:val="008D3786"/>
    <w:rsid w:val="008D578D"/>
    <w:rsid w:val="008D59A0"/>
    <w:rsid w:val="008D6B93"/>
    <w:rsid w:val="008D736D"/>
    <w:rsid w:val="008E0DAA"/>
    <w:rsid w:val="008E198A"/>
    <w:rsid w:val="008E19EC"/>
    <w:rsid w:val="008E1DD1"/>
    <w:rsid w:val="008E3D6A"/>
    <w:rsid w:val="008E4FF8"/>
    <w:rsid w:val="008E6875"/>
    <w:rsid w:val="008F1CD4"/>
    <w:rsid w:val="008F1D4A"/>
    <w:rsid w:val="008F1D4C"/>
    <w:rsid w:val="008F4384"/>
    <w:rsid w:val="008F4728"/>
    <w:rsid w:val="008F6CD4"/>
    <w:rsid w:val="008F6D57"/>
    <w:rsid w:val="008F6E4D"/>
    <w:rsid w:val="009002F3"/>
    <w:rsid w:val="009014F6"/>
    <w:rsid w:val="00904A83"/>
    <w:rsid w:val="00907300"/>
    <w:rsid w:val="00910B2F"/>
    <w:rsid w:val="00910B34"/>
    <w:rsid w:val="009129DD"/>
    <w:rsid w:val="00912A64"/>
    <w:rsid w:val="00915B14"/>
    <w:rsid w:val="00916241"/>
    <w:rsid w:val="0091757B"/>
    <w:rsid w:val="00917C7A"/>
    <w:rsid w:val="00917EA2"/>
    <w:rsid w:val="00917FD3"/>
    <w:rsid w:val="00920747"/>
    <w:rsid w:val="009226A1"/>
    <w:rsid w:val="0092389E"/>
    <w:rsid w:val="009242C8"/>
    <w:rsid w:val="009270BF"/>
    <w:rsid w:val="00931DCB"/>
    <w:rsid w:val="0093358E"/>
    <w:rsid w:val="00933893"/>
    <w:rsid w:val="00934AF4"/>
    <w:rsid w:val="00935061"/>
    <w:rsid w:val="00935F3A"/>
    <w:rsid w:val="009372F2"/>
    <w:rsid w:val="00937F2D"/>
    <w:rsid w:val="009412C8"/>
    <w:rsid w:val="009423F1"/>
    <w:rsid w:val="00945057"/>
    <w:rsid w:val="00945DF8"/>
    <w:rsid w:val="0094629B"/>
    <w:rsid w:val="00946BB1"/>
    <w:rsid w:val="00950F77"/>
    <w:rsid w:val="009515E2"/>
    <w:rsid w:val="00951E21"/>
    <w:rsid w:val="009528A0"/>
    <w:rsid w:val="009551B9"/>
    <w:rsid w:val="009603B4"/>
    <w:rsid w:val="00963B8F"/>
    <w:rsid w:val="00964F27"/>
    <w:rsid w:val="00966C55"/>
    <w:rsid w:val="00967A44"/>
    <w:rsid w:val="00967B1C"/>
    <w:rsid w:val="00970A38"/>
    <w:rsid w:val="00972D0F"/>
    <w:rsid w:val="00973263"/>
    <w:rsid w:val="00974E13"/>
    <w:rsid w:val="00975859"/>
    <w:rsid w:val="00976806"/>
    <w:rsid w:val="00977AE0"/>
    <w:rsid w:val="00977D9F"/>
    <w:rsid w:val="009801DB"/>
    <w:rsid w:val="0098130D"/>
    <w:rsid w:val="00981BFD"/>
    <w:rsid w:val="009831DD"/>
    <w:rsid w:val="00983242"/>
    <w:rsid w:val="009835C0"/>
    <w:rsid w:val="009847CF"/>
    <w:rsid w:val="009870E3"/>
    <w:rsid w:val="00990757"/>
    <w:rsid w:val="009932BB"/>
    <w:rsid w:val="00993790"/>
    <w:rsid w:val="00995090"/>
    <w:rsid w:val="00997117"/>
    <w:rsid w:val="009979FE"/>
    <w:rsid w:val="009A12E6"/>
    <w:rsid w:val="009A28D4"/>
    <w:rsid w:val="009A7DD9"/>
    <w:rsid w:val="009B0A7C"/>
    <w:rsid w:val="009B3DBE"/>
    <w:rsid w:val="009B6667"/>
    <w:rsid w:val="009B6927"/>
    <w:rsid w:val="009B78D1"/>
    <w:rsid w:val="009C02A7"/>
    <w:rsid w:val="009C3EF8"/>
    <w:rsid w:val="009C71B4"/>
    <w:rsid w:val="009C7CB8"/>
    <w:rsid w:val="009C7D84"/>
    <w:rsid w:val="009D1015"/>
    <w:rsid w:val="009D31F9"/>
    <w:rsid w:val="009D343D"/>
    <w:rsid w:val="009D6152"/>
    <w:rsid w:val="009D634C"/>
    <w:rsid w:val="009D765A"/>
    <w:rsid w:val="009E0020"/>
    <w:rsid w:val="009E17D3"/>
    <w:rsid w:val="009E2936"/>
    <w:rsid w:val="009E6EB1"/>
    <w:rsid w:val="009E7E2A"/>
    <w:rsid w:val="009F46C2"/>
    <w:rsid w:val="009F4D93"/>
    <w:rsid w:val="009F65C1"/>
    <w:rsid w:val="00A005AC"/>
    <w:rsid w:val="00A00FED"/>
    <w:rsid w:val="00A012A1"/>
    <w:rsid w:val="00A015E4"/>
    <w:rsid w:val="00A027A2"/>
    <w:rsid w:val="00A027ED"/>
    <w:rsid w:val="00A033C9"/>
    <w:rsid w:val="00A03A3B"/>
    <w:rsid w:val="00A03C69"/>
    <w:rsid w:val="00A04873"/>
    <w:rsid w:val="00A0726C"/>
    <w:rsid w:val="00A07F9F"/>
    <w:rsid w:val="00A11C04"/>
    <w:rsid w:val="00A127F9"/>
    <w:rsid w:val="00A12CD8"/>
    <w:rsid w:val="00A130F9"/>
    <w:rsid w:val="00A1336F"/>
    <w:rsid w:val="00A134C4"/>
    <w:rsid w:val="00A2034D"/>
    <w:rsid w:val="00A23D11"/>
    <w:rsid w:val="00A25920"/>
    <w:rsid w:val="00A27462"/>
    <w:rsid w:val="00A3086F"/>
    <w:rsid w:val="00A30AC9"/>
    <w:rsid w:val="00A30C6E"/>
    <w:rsid w:val="00A30E05"/>
    <w:rsid w:val="00A3146D"/>
    <w:rsid w:val="00A32FEA"/>
    <w:rsid w:val="00A3395C"/>
    <w:rsid w:val="00A34015"/>
    <w:rsid w:val="00A34D09"/>
    <w:rsid w:val="00A36174"/>
    <w:rsid w:val="00A36941"/>
    <w:rsid w:val="00A4343B"/>
    <w:rsid w:val="00A50426"/>
    <w:rsid w:val="00A50B82"/>
    <w:rsid w:val="00A516ED"/>
    <w:rsid w:val="00A52828"/>
    <w:rsid w:val="00A544A3"/>
    <w:rsid w:val="00A54F43"/>
    <w:rsid w:val="00A56CCC"/>
    <w:rsid w:val="00A60300"/>
    <w:rsid w:val="00A6037A"/>
    <w:rsid w:val="00A61737"/>
    <w:rsid w:val="00A6398B"/>
    <w:rsid w:val="00A64587"/>
    <w:rsid w:val="00A64A56"/>
    <w:rsid w:val="00A650E8"/>
    <w:rsid w:val="00A6536E"/>
    <w:rsid w:val="00A659EA"/>
    <w:rsid w:val="00A65F73"/>
    <w:rsid w:val="00A66C13"/>
    <w:rsid w:val="00A71BC6"/>
    <w:rsid w:val="00A71FCA"/>
    <w:rsid w:val="00A72918"/>
    <w:rsid w:val="00A72D3B"/>
    <w:rsid w:val="00A7367F"/>
    <w:rsid w:val="00A73C0E"/>
    <w:rsid w:val="00A74F52"/>
    <w:rsid w:val="00A76F95"/>
    <w:rsid w:val="00A82085"/>
    <w:rsid w:val="00A82A33"/>
    <w:rsid w:val="00A82F25"/>
    <w:rsid w:val="00A84200"/>
    <w:rsid w:val="00A859C8"/>
    <w:rsid w:val="00A8657C"/>
    <w:rsid w:val="00A86F9C"/>
    <w:rsid w:val="00A91B9B"/>
    <w:rsid w:val="00A92321"/>
    <w:rsid w:val="00A930C4"/>
    <w:rsid w:val="00A942DB"/>
    <w:rsid w:val="00A94759"/>
    <w:rsid w:val="00A960D0"/>
    <w:rsid w:val="00AA08BC"/>
    <w:rsid w:val="00AA0B7E"/>
    <w:rsid w:val="00AA47C5"/>
    <w:rsid w:val="00AB2974"/>
    <w:rsid w:val="00AB35DF"/>
    <w:rsid w:val="00AB4967"/>
    <w:rsid w:val="00AB592E"/>
    <w:rsid w:val="00AC19D9"/>
    <w:rsid w:val="00AC52FE"/>
    <w:rsid w:val="00AC5CB4"/>
    <w:rsid w:val="00AD36E3"/>
    <w:rsid w:val="00AD3E69"/>
    <w:rsid w:val="00AD413F"/>
    <w:rsid w:val="00AD7C01"/>
    <w:rsid w:val="00AD7FE4"/>
    <w:rsid w:val="00AE0DA1"/>
    <w:rsid w:val="00AE283F"/>
    <w:rsid w:val="00AE6920"/>
    <w:rsid w:val="00AE6BC8"/>
    <w:rsid w:val="00AE6E1A"/>
    <w:rsid w:val="00AF2542"/>
    <w:rsid w:val="00AF5F9F"/>
    <w:rsid w:val="00B01582"/>
    <w:rsid w:val="00B017A7"/>
    <w:rsid w:val="00B02E68"/>
    <w:rsid w:val="00B045F5"/>
    <w:rsid w:val="00B052A8"/>
    <w:rsid w:val="00B05CB4"/>
    <w:rsid w:val="00B05FFA"/>
    <w:rsid w:val="00B06588"/>
    <w:rsid w:val="00B07685"/>
    <w:rsid w:val="00B10DCA"/>
    <w:rsid w:val="00B11589"/>
    <w:rsid w:val="00B11FFF"/>
    <w:rsid w:val="00B136F5"/>
    <w:rsid w:val="00B13DB4"/>
    <w:rsid w:val="00B13F63"/>
    <w:rsid w:val="00B14A1E"/>
    <w:rsid w:val="00B15AB0"/>
    <w:rsid w:val="00B16BEE"/>
    <w:rsid w:val="00B1737D"/>
    <w:rsid w:val="00B175DA"/>
    <w:rsid w:val="00B17BE1"/>
    <w:rsid w:val="00B216A6"/>
    <w:rsid w:val="00B2230F"/>
    <w:rsid w:val="00B22D0B"/>
    <w:rsid w:val="00B25234"/>
    <w:rsid w:val="00B2544D"/>
    <w:rsid w:val="00B26051"/>
    <w:rsid w:val="00B265CC"/>
    <w:rsid w:val="00B2704F"/>
    <w:rsid w:val="00B278CC"/>
    <w:rsid w:val="00B31E4C"/>
    <w:rsid w:val="00B32AA5"/>
    <w:rsid w:val="00B34AA9"/>
    <w:rsid w:val="00B34F3A"/>
    <w:rsid w:val="00B35A41"/>
    <w:rsid w:val="00B36FAE"/>
    <w:rsid w:val="00B376B3"/>
    <w:rsid w:val="00B37D6A"/>
    <w:rsid w:val="00B4005C"/>
    <w:rsid w:val="00B40723"/>
    <w:rsid w:val="00B41DE6"/>
    <w:rsid w:val="00B44545"/>
    <w:rsid w:val="00B46A1E"/>
    <w:rsid w:val="00B4739E"/>
    <w:rsid w:val="00B47F27"/>
    <w:rsid w:val="00B511FC"/>
    <w:rsid w:val="00B51922"/>
    <w:rsid w:val="00B546B8"/>
    <w:rsid w:val="00B55A10"/>
    <w:rsid w:val="00B60B48"/>
    <w:rsid w:val="00B66466"/>
    <w:rsid w:val="00B70013"/>
    <w:rsid w:val="00B714EB"/>
    <w:rsid w:val="00B75BD0"/>
    <w:rsid w:val="00B773E6"/>
    <w:rsid w:val="00B77A82"/>
    <w:rsid w:val="00B80497"/>
    <w:rsid w:val="00B83CA8"/>
    <w:rsid w:val="00B83D11"/>
    <w:rsid w:val="00B84F23"/>
    <w:rsid w:val="00B86C2B"/>
    <w:rsid w:val="00B900CA"/>
    <w:rsid w:val="00B90839"/>
    <w:rsid w:val="00B90C53"/>
    <w:rsid w:val="00B90CD4"/>
    <w:rsid w:val="00B93641"/>
    <w:rsid w:val="00B9474F"/>
    <w:rsid w:val="00B97E33"/>
    <w:rsid w:val="00BA15FF"/>
    <w:rsid w:val="00BA3BDC"/>
    <w:rsid w:val="00BA43D2"/>
    <w:rsid w:val="00BA4EB2"/>
    <w:rsid w:val="00BA597C"/>
    <w:rsid w:val="00BA6170"/>
    <w:rsid w:val="00BB00F7"/>
    <w:rsid w:val="00BB145B"/>
    <w:rsid w:val="00BB26A9"/>
    <w:rsid w:val="00BB3749"/>
    <w:rsid w:val="00BC05F7"/>
    <w:rsid w:val="00BC073C"/>
    <w:rsid w:val="00BC0DE3"/>
    <w:rsid w:val="00BC2358"/>
    <w:rsid w:val="00BC496B"/>
    <w:rsid w:val="00BC57B8"/>
    <w:rsid w:val="00BC6933"/>
    <w:rsid w:val="00BC6E1A"/>
    <w:rsid w:val="00BD3A6E"/>
    <w:rsid w:val="00BD4582"/>
    <w:rsid w:val="00BD4E64"/>
    <w:rsid w:val="00BD4EA7"/>
    <w:rsid w:val="00BD57BB"/>
    <w:rsid w:val="00BE1361"/>
    <w:rsid w:val="00BE206D"/>
    <w:rsid w:val="00BE39AF"/>
    <w:rsid w:val="00BE4E2D"/>
    <w:rsid w:val="00BF05C9"/>
    <w:rsid w:val="00BF1230"/>
    <w:rsid w:val="00BF12B3"/>
    <w:rsid w:val="00BF1F8B"/>
    <w:rsid w:val="00BF2276"/>
    <w:rsid w:val="00BF2ADE"/>
    <w:rsid w:val="00BF3713"/>
    <w:rsid w:val="00BF3C38"/>
    <w:rsid w:val="00BF5906"/>
    <w:rsid w:val="00BF599B"/>
    <w:rsid w:val="00BF62E8"/>
    <w:rsid w:val="00BF6E54"/>
    <w:rsid w:val="00BF7219"/>
    <w:rsid w:val="00C02C05"/>
    <w:rsid w:val="00C033B0"/>
    <w:rsid w:val="00C03737"/>
    <w:rsid w:val="00C05465"/>
    <w:rsid w:val="00C05FB3"/>
    <w:rsid w:val="00C1234B"/>
    <w:rsid w:val="00C12B5F"/>
    <w:rsid w:val="00C133B0"/>
    <w:rsid w:val="00C14FC4"/>
    <w:rsid w:val="00C2111E"/>
    <w:rsid w:val="00C21A3D"/>
    <w:rsid w:val="00C22A50"/>
    <w:rsid w:val="00C22FAD"/>
    <w:rsid w:val="00C254CD"/>
    <w:rsid w:val="00C25599"/>
    <w:rsid w:val="00C26334"/>
    <w:rsid w:val="00C27034"/>
    <w:rsid w:val="00C30EC3"/>
    <w:rsid w:val="00C30F28"/>
    <w:rsid w:val="00C3516A"/>
    <w:rsid w:val="00C35E28"/>
    <w:rsid w:val="00C367B4"/>
    <w:rsid w:val="00C40C81"/>
    <w:rsid w:val="00C429FA"/>
    <w:rsid w:val="00C42DF0"/>
    <w:rsid w:val="00C4696B"/>
    <w:rsid w:val="00C46A2C"/>
    <w:rsid w:val="00C479D9"/>
    <w:rsid w:val="00C512DD"/>
    <w:rsid w:val="00C53665"/>
    <w:rsid w:val="00C5710B"/>
    <w:rsid w:val="00C5799B"/>
    <w:rsid w:val="00C61419"/>
    <w:rsid w:val="00C61CA2"/>
    <w:rsid w:val="00C641EF"/>
    <w:rsid w:val="00C64254"/>
    <w:rsid w:val="00C6455C"/>
    <w:rsid w:val="00C6469C"/>
    <w:rsid w:val="00C6555B"/>
    <w:rsid w:val="00C66C3F"/>
    <w:rsid w:val="00C67383"/>
    <w:rsid w:val="00C67576"/>
    <w:rsid w:val="00C7136B"/>
    <w:rsid w:val="00C75984"/>
    <w:rsid w:val="00C76DA5"/>
    <w:rsid w:val="00C77740"/>
    <w:rsid w:val="00C8088D"/>
    <w:rsid w:val="00C825F8"/>
    <w:rsid w:val="00C839F4"/>
    <w:rsid w:val="00C84FA3"/>
    <w:rsid w:val="00C85EBA"/>
    <w:rsid w:val="00C8618F"/>
    <w:rsid w:val="00C90E14"/>
    <w:rsid w:val="00C93AEA"/>
    <w:rsid w:val="00C9483E"/>
    <w:rsid w:val="00C961C6"/>
    <w:rsid w:val="00CA0713"/>
    <w:rsid w:val="00CA0C51"/>
    <w:rsid w:val="00CA1419"/>
    <w:rsid w:val="00CA41D9"/>
    <w:rsid w:val="00CA4411"/>
    <w:rsid w:val="00CA50AB"/>
    <w:rsid w:val="00CB35D7"/>
    <w:rsid w:val="00CB41C6"/>
    <w:rsid w:val="00CB5F92"/>
    <w:rsid w:val="00CB63C6"/>
    <w:rsid w:val="00CB70D5"/>
    <w:rsid w:val="00CB7B55"/>
    <w:rsid w:val="00CC0583"/>
    <w:rsid w:val="00CC0AD9"/>
    <w:rsid w:val="00CC1688"/>
    <w:rsid w:val="00CC189A"/>
    <w:rsid w:val="00CC23B0"/>
    <w:rsid w:val="00CD177B"/>
    <w:rsid w:val="00CD1F06"/>
    <w:rsid w:val="00CD2BE8"/>
    <w:rsid w:val="00CD3F9A"/>
    <w:rsid w:val="00CD41A7"/>
    <w:rsid w:val="00CD681C"/>
    <w:rsid w:val="00CD6A65"/>
    <w:rsid w:val="00CD7504"/>
    <w:rsid w:val="00CD79FD"/>
    <w:rsid w:val="00CE0F0A"/>
    <w:rsid w:val="00CE1DFF"/>
    <w:rsid w:val="00CE2F48"/>
    <w:rsid w:val="00CE35C7"/>
    <w:rsid w:val="00CE66E4"/>
    <w:rsid w:val="00CE753E"/>
    <w:rsid w:val="00CF1CBA"/>
    <w:rsid w:val="00CF1EA6"/>
    <w:rsid w:val="00CF2395"/>
    <w:rsid w:val="00CF25B0"/>
    <w:rsid w:val="00CF2A09"/>
    <w:rsid w:val="00CF5CD1"/>
    <w:rsid w:val="00CF6342"/>
    <w:rsid w:val="00CF6EAF"/>
    <w:rsid w:val="00D00613"/>
    <w:rsid w:val="00D006CA"/>
    <w:rsid w:val="00D02043"/>
    <w:rsid w:val="00D029C1"/>
    <w:rsid w:val="00D03530"/>
    <w:rsid w:val="00D03983"/>
    <w:rsid w:val="00D044AD"/>
    <w:rsid w:val="00D0611E"/>
    <w:rsid w:val="00D06EA6"/>
    <w:rsid w:val="00D10277"/>
    <w:rsid w:val="00D11A7E"/>
    <w:rsid w:val="00D12D7C"/>
    <w:rsid w:val="00D14679"/>
    <w:rsid w:val="00D16B40"/>
    <w:rsid w:val="00D17C12"/>
    <w:rsid w:val="00D20579"/>
    <w:rsid w:val="00D20A73"/>
    <w:rsid w:val="00D22355"/>
    <w:rsid w:val="00D22B94"/>
    <w:rsid w:val="00D2307A"/>
    <w:rsid w:val="00D23E9E"/>
    <w:rsid w:val="00D27129"/>
    <w:rsid w:val="00D275BB"/>
    <w:rsid w:val="00D310EF"/>
    <w:rsid w:val="00D3364A"/>
    <w:rsid w:val="00D33C7D"/>
    <w:rsid w:val="00D407FD"/>
    <w:rsid w:val="00D41DAA"/>
    <w:rsid w:val="00D4336A"/>
    <w:rsid w:val="00D448B0"/>
    <w:rsid w:val="00D44D31"/>
    <w:rsid w:val="00D47F1F"/>
    <w:rsid w:val="00D506FC"/>
    <w:rsid w:val="00D50B63"/>
    <w:rsid w:val="00D51020"/>
    <w:rsid w:val="00D5166D"/>
    <w:rsid w:val="00D51AD7"/>
    <w:rsid w:val="00D52AEE"/>
    <w:rsid w:val="00D56DA1"/>
    <w:rsid w:val="00D56E10"/>
    <w:rsid w:val="00D5710A"/>
    <w:rsid w:val="00D57E03"/>
    <w:rsid w:val="00D62517"/>
    <w:rsid w:val="00D64B6F"/>
    <w:rsid w:val="00D65A00"/>
    <w:rsid w:val="00D6690B"/>
    <w:rsid w:val="00D674B1"/>
    <w:rsid w:val="00D6796D"/>
    <w:rsid w:val="00D67A5A"/>
    <w:rsid w:val="00D703F3"/>
    <w:rsid w:val="00D716F5"/>
    <w:rsid w:val="00D71FA5"/>
    <w:rsid w:val="00D76CAB"/>
    <w:rsid w:val="00D777C6"/>
    <w:rsid w:val="00D80155"/>
    <w:rsid w:val="00D80CC7"/>
    <w:rsid w:val="00D81018"/>
    <w:rsid w:val="00D81170"/>
    <w:rsid w:val="00D822D0"/>
    <w:rsid w:val="00D83CC5"/>
    <w:rsid w:val="00D84C16"/>
    <w:rsid w:val="00D86B77"/>
    <w:rsid w:val="00D87464"/>
    <w:rsid w:val="00D87997"/>
    <w:rsid w:val="00D91294"/>
    <w:rsid w:val="00D938A1"/>
    <w:rsid w:val="00D95678"/>
    <w:rsid w:val="00D9778E"/>
    <w:rsid w:val="00DA12B3"/>
    <w:rsid w:val="00DA25C7"/>
    <w:rsid w:val="00DA3CE1"/>
    <w:rsid w:val="00DA44E1"/>
    <w:rsid w:val="00DB09D0"/>
    <w:rsid w:val="00DB0B49"/>
    <w:rsid w:val="00DB26CE"/>
    <w:rsid w:val="00DB3DEE"/>
    <w:rsid w:val="00DB5A3B"/>
    <w:rsid w:val="00DB6473"/>
    <w:rsid w:val="00DC0993"/>
    <w:rsid w:val="00DC3250"/>
    <w:rsid w:val="00DC4905"/>
    <w:rsid w:val="00DC6606"/>
    <w:rsid w:val="00DD1B2E"/>
    <w:rsid w:val="00DD3440"/>
    <w:rsid w:val="00DD6080"/>
    <w:rsid w:val="00DE21B0"/>
    <w:rsid w:val="00DE2DDC"/>
    <w:rsid w:val="00DE56DC"/>
    <w:rsid w:val="00DE75C9"/>
    <w:rsid w:val="00DF1158"/>
    <w:rsid w:val="00DF182A"/>
    <w:rsid w:val="00DF1A5B"/>
    <w:rsid w:val="00DF1E24"/>
    <w:rsid w:val="00DF39B5"/>
    <w:rsid w:val="00E01F52"/>
    <w:rsid w:val="00E02F8C"/>
    <w:rsid w:val="00E03B9E"/>
    <w:rsid w:val="00E03DF7"/>
    <w:rsid w:val="00E04BDB"/>
    <w:rsid w:val="00E075CB"/>
    <w:rsid w:val="00E10683"/>
    <w:rsid w:val="00E11822"/>
    <w:rsid w:val="00E12FAD"/>
    <w:rsid w:val="00E13797"/>
    <w:rsid w:val="00E17552"/>
    <w:rsid w:val="00E20863"/>
    <w:rsid w:val="00E212C8"/>
    <w:rsid w:val="00E23C28"/>
    <w:rsid w:val="00E2417E"/>
    <w:rsid w:val="00E266BD"/>
    <w:rsid w:val="00E2701A"/>
    <w:rsid w:val="00E3036B"/>
    <w:rsid w:val="00E3134F"/>
    <w:rsid w:val="00E31455"/>
    <w:rsid w:val="00E31505"/>
    <w:rsid w:val="00E31783"/>
    <w:rsid w:val="00E34DCD"/>
    <w:rsid w:val="00E35BF4"/>
    <w:rsid w:val="00E36CBF"/>
    <w:rsid w:val="00E36FD5"/>
    <w:rsid w:val="00E4074B"/>
    <w:rsid w:val="00E40778"/>
    <w:rsid w:val="00E40C96"/>
    <w:rsid w:val="00E4181B"/>
    <w:rsid w:val="00E4395E"/>
    <w:rsid w:val="00E43D19"/>
    <w:rsid w:val="00E47075"/>
    <w:rsid w:val="00E51D86"/>
    <w:rsid w:val="00E51F5A"/>
    <w:rsid w:val="00E52007"/>
    <w:rsid w:val="00E522AB"/>
    <w:rsid w:val="00E526C5"/>
    <w:rsid w:val="00E56F0F"/>
    <w:rsid w:val="00E62433"/>
    <w:rsid w:val="00E63852"/>
    <w:rsid w:val="00E651E5"/>
    <w:rsid w:val="00E65473"/>
    <w:rsid w:val="00E66964"/>
    <w:rsid w:val="00E70164"/>
    <w:rsid w:val="00E713B9"/>
    <w:rsid w:val="00E718A7"/>
    <w:rsid w:val="00E71E4A"/>
    <w:rsid w:val="00E72EDE"/>
    <w:rsid w:val="00E7668E"/>
    <w:rsid w:val="00E77191"/>
    <w:rsid w:val="00E77842"/>
    <w:rsid w:val="00E809A0"/>
    <w:rsid w:val="00E81DB3"/>
    <w:rsid w:val="00E82B9E"/>
    <w:rsid w:val="00E833DF"/>
    <w:rsid w:val="00E83761"/>
    <w:rsid w:val="00E8499A"/>
    <w:rsid w:val="00E84A9C"/>
    <w:rsid w:val="00E850AF"/>
    <w:rsid w:val="00E904C0"/>
    <w:rsid w:val="00E908A8"/>
    <w:rsid w:val="00E91245"/>
    <w:rsid w:val="00E91DCE"/>
    <w:rsid w:val="00E926F8"/>
    <w:rsid w:val="00E933F8"/>
    <w:rsid w:val="00E937FB"/>
    <w:rsid w:val="00E938C4"/>
    <w:rsid w:val="00E9402A"/>
    <w:rsid w:val="00E94CF0"/>
    <w:rsid w:val="00E9645D"/>
    <w:rsid w:val="00EA0BF8"/>
    <w:rsid w:val="00EA19D4"/>
    <w:rsid w:val="00EA1CD8"/>
    <w:rsid w:val="00EA256A"/>
    <w:rsid w:val="00EA2BC9"/>
    <w:rsid w:val="00EA6198"/>
    <w:rsid w:val="00EA6B0E"/>
    <w:rsid w:val="00EB080B"/>
    <w:rsid w:val="00EB09F5"/>
    <w:rsid w:val="00EB0E23"/>
    <w:rsid w:val="00EB20A3"/>
    <w:rsid w:val="00EB2AE5"/>
    <w:rsid w:val="00EB4689"/>
    <w:rsid w:val="00EB54CD"/>
    <w:rsid w:val="00EB606B"/>
    <w:rsid w:val="00EB6CA1"/>
    <w:rsid w:val="00EB7B51"/>
    <w:rsid w:val="00EC01DF"/>
    <w:rsid w:val="00EC05FE"/>
    <w:rsid w:val="00EC29F0"/>
    <w:rsid w:val="00EC3A05"/>
    <w:rsid w:val="00EC6BEE"/>
    <w:rsid w:val="00EC71F8"/>
    <w:rsid w:val="00EC7820"/>
    <w:rsid w:val="00ED3B1D"/>
    <w:rsid w:val="00ED460C"/>
    <w:rsid w:val="00ED5A7A"/>
    <w:rsid w:val="00ED5FA7"/>
    <w:rsid w:val="00ED7548"/>
    <w:rsid w:val="00ED7CF3"/>
    <w:rsid w:val="00EE2651"/>
    <w:rsid w:val="00EE3726"/>
    <w:rsid w:val="00EE5D56"/>
    <w:rsid w:val="00EE654A"/>
    <w:rsid w:val="00EF10E0"/>
    <w:rsid w:val="00EF5C65"/>
    <w:rsid w:val="00EF6800"/>
    <w:rsid w:val="00EF7D8C"/>
    <w:rsid w:val="00F00937"/>
    <w:rsid w:val="00F01564"/>
    <w:rsid w:val="00F0357A"/>
    <w:rsid w:val="00F04CF6"/>
    <w:rsid w:val="00F052BD"/>
    <w:rsid w:val="00F074F3"/>
    <w:rsid w:val="00F0759D"/>
    <w:rsid w:val="00F10B3A"/>
    <w:rsid w:val="00F11267"/>
    <w:rsid w:val="00F13E69"/>
    <w:rsid w:val="00F14FCD"/>
    <w:rsid w:val="00F15284"/>
    <w:rsid w:val="00F166BE"/>
    <w:rsid w:val="00F22661"/>
    <w:rsid w:val="00F22C34"/>
    <w:rsid w:val="00F2314D"/>
    <w:rsid w:val="00F236E1"/>
    <w:rsid w:val="00F2427E"/>
    <w:rsid w:val="00F257D8"/>
    <w:rsid w:val="00F25BC6"/>
    <w:rsid w:val="00F26E94"/>
    <w:rsid w:val="00F26F51"/>
    <w:rsid w:val="00F26F90"/>
    <w:rsid w:val="00F2718D"/>
    <w:rsid w:val="00F27BC6"/>
    <w:rsid w:val="00F3030D"/>
    <w:rsid w:val="00F330C0"/>
    <w:rsid w:val="00F363B5"/>
    <w:rsid w:val="00F37A47"/>
    <w:rsid w:val="00F37F50"/>
    <w:rsid w:val="00F40EC3"/>
    <w:rsid w:val="00F41402"/>
    <w:rsid w:val="00F449AD"/>
    <w:rsid w:val="00F46A0E"/>
    <w:rsid w:val="00F475E0"/>
    <w:rsid w:val="00F47D24"/>
    <w:rsid w:val="00F50ABA"/>
    <w:rsid w:val="00F5137A"/>
    <w:rsid w:val="00F5334A"/>
    <w:rsid w:val="00F5396B"/>
    <w:rsid w:val="00F607C4"/>
    <w:rsid w:val="00F60B5C"/>
    <w:rsid w:val="00F61396"/>
    <w:rsid w:val="00F6408D"/>
    <w:rsid w:val="00F6417A"/>
    <w:rsid w:val="00F663B0"/>
    <w:rsid w:val="00F671B8"/>
    <w:rsid w:val="00F70859"/>
    <w:rsid w:val="00F71647"/>
    <w:rsid w:val="00F71EC7"/>
    <w:rsid w:val="00F72219"/>
    <w:rsid w:val="00F749D0"/>
    <w:rsid w:val="00F750A1"/>
    <w:rsid w:val="00F75D89"/>
    <w:rsid w:val="00F775B0"/>
    <w:rsid w:val="00F80BA3"/>
    <w:rsid w:val="00F81FAE"/>
    <w:rsid w:val="00F8320D"/>
    <w:rsid w:val="00F83DE2"/>
    <w:rsid w:val="00F92A62"/>
    <w:rsid w:val="00F938B1"/>
    <w:rsid w:val="00F964B7"/>
    <w:rsid w:val="00F97FE2"/>
    <w:rsid w:val="00FA000E"/>
    <w:rsid w:val="00FA01B8"/>
    <w:rsid w:val="00FA1294"/>
    <w:rsid w:val="00FA3D7D"/>
    <w:rsid w:val="00FA750F"/>
    <w:rsid w:val="00FA7D47"/>
    <w:rsid w:val="00FB0746"/>
    <w:rsid w:val="00FB1384"/>
    <w:rsid w:val="00FB2874"/>
    <w:rsid w:val="00FB33C1"/>
    <w:rsid w:val="00FB60D0"/>
    <w:rsid w:val="00FC0E6C"/>
    <w:rsid w:val="00FC3C3C"/>
    <w:rsid w:val="00FC4036"/>
    <w:rsid w:val="00FC51DC"/>
    <w:rsid w:val="00FC685A"/>
    <w:rsid w:val="00FC6A94"/>
    <w:rsid w:val="00FD133F"/>
    <w:rsid w:val="00FD6B02"/>
    <w:rsid w:val="00FD7401"/>
    <w:rsid w:val="00FE0229"/>
    <w:rsid w:val="00FE0902"/>
    <w:rsid w:val="00FE1036"/>
    <w:rsid w:val="00FE175A"/>
    <w:rsid w:val="00FE3C6A"/>
    <w:rsid w:val="00FE4F42"/>
    <w:rsid w:val="00FE51B3"/>
    <w:rsid w:val="00FE52AE"/>
    <w:rsid w:val="00FE7987"/>
    <w:rsid w:val="00FE7B8F"/>
    <w:rsid w:val="00FF3B2F"/>
    <w:rsid w:val="00FF7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DADA3D"/>
  <w15:chartTrackingRefBased/>
  <w15:docId w15:val="{55218E28-4139-485E-87FE-3D3320DF6E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28A0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link w:val="TextebrutCar"/>
    <w:rsid w:val="00C839F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extebrutCar">
    <w:name w:val="Texte brut Car"/>
    <w:basedOn w:val="Policepardfaut"/>
    <w:link w:val="Textebrut"/>
    <w:rsid w:val="00C839F4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608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082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D5FA7"/>
    <w:pPr>
      <w:ind w:left="720"/>
      <w:contextualSpacing/>
    </w:pPr>
  </w:style>
  <w:style w:type="table" w:styleId="Grilledutableau">
    <w:name w:val="Table Grid"/>
    <w:basedOn w:val="TableauNormal"/>
    <w:uiPriority w:val="59"/>
    <w:rsid w:val="00051F1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uiPriority w:val="99"/>
    <w:unhideWhenUsed/>
    <w:rsid w:val="003E62D7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3E62D7"/>
    <w:rPr>
      <w:color w:val="605E5C"/>
      <w:shd w:val="clear" w:color="auto" w:fill="E1DFDD"/>
    </w:rPr>
  </w:style>
  <w:style w:type="paragraph" w:styleId="En-tte">
    <w:name w:val="header"/>
    <w:basedOn w:val="Normal"/>
    <w:link w:val="En-tteCar"/>
    <w:uiPriority w:val="99"/>
    <w:unhideWhenUsed/>
    <w:rsid w:val="008875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875C8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875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875C8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hyperlink" Target="https://prof27math.weebly.com/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hyperlink" Target="https://prof27math.weebly.com/" TargetMode="External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B0BEC9-FBF8-4595-9285-DD57A7B04C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94</Words>
  <Characters>3817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hazaouat</Company>
  <LinksUpToDate>false</LinksUpToDate>
  <CharactersWithSpaces>4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2011</dc:creator>
  <cp:keywords/>
  <dc:description/>
  <cp:lastModifiedBy>hocine</cp:lastModifiedBy>
  <cp:revision>3</cp:revision>
  <cp:lastPrinted>2013-10-24T11:57:00Z</cp:lastPrinted>
  <dcterms:created xsi:type="dcterms:W3CDTF">2019-06-16T17:03:00Z</dcterms:created>
  <dcterms:modified xsi:type="dcterms:W3CDTF">2019-06-16T17:05:00Z</dcterms:modified>
</cp:coreProperties>
</file>